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notesSlides/notesSlide3.xml" ContentType="application/vnd.openxmlformats-officedocument.presentationml.notesSlide+xml"/>
  <Override PartName="/ppt/ink/ink2.xml" ContentType="application/inkml+xml"/>
  <Override PartName="/ppt/notesSlides/notesSlide4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ink/ink5.xml" ContentType="application/inkml+xml"/>
  <Override PartName="/ppt/notesSlides/notesSlide5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79" r:id="rId2"/>
    <p:sldId id="259" r:id="rId3"/>
    <p:sldId id="260" r:id="rId4"/>
    <p:sldId id="280" r:id="rId5"/>
    <p:sldId id="261" r:id="rId6"/>
    <p:sldId id="262" r:id="rId7"/>
    <p:sldId id="283" r:id="rId8"/>
    <p:sldId id="263" r:id="rId9"/>
    <p:sldId id="274" r:id="rId10"/>
    <p:sldId id="275" r:id="rId11"/>
    <p:sldId id="276" r:id="rId12"/>
    <p:sldId id="277" r:id="rId13"/>
    <p:sldId id="278" r:id="rId14"/>
    <p:sldId id="284" r:id="rId15"/>
    <p:sldId id="264" r:id="rId16"/>
    <p:sldId id="285" r:id="rId17"/>
    <p:sldId id="286" r:id="rId18"/>
    <p:sldId id="287" r:id="rId19"/>
    <p:sldId id="266" r:id="rId20"/>
    <p:sldId id="268" r:id="rId21"/>
    <p:sldId id="288" r:id="rId22"/>
    <p:sldId id="269" r:id="rId23"/>
    <p:sldId id="289" r:id="rId24"/>
    <p:sldId id="270" r:id="rId25"/>
    <p:sldId id="290" r:id="rId26"/>
    <p:sldId id="291" r:id="rId27"/>
    <p:sldId id="271" r:id="rId28"/>
    <p:sldId id="272" r:id="rId29"/>
    <p:sldId id="273" r:id="rId3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085E6"/>
    <a:srgbClr val="255A1B"/>
    <a:srgbClr val="00009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440" autoAdjust="0"/>
    <p:restoredTop sz="94660"/>
  </p:normalViewPr>
  <p:slideViewPr>
    <p:cSldViewPr snapToGrid="0" snapToObjects="1">
      <p:cViewPr varScale="1">
        <p:scale>
          <a:sx n="103" d="100"/>
          <a:sy n="103" d="100"/>
        </p:scale>
        <p:origin x="89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4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4.emf"/><Relationship Id="rId5" Type="http://schemas.openxmlformats.org/officeDocument/2006/relationships/image" Target="../media/image41.emf"/><Relationship Id="rId4" Type="http://schemas.openxmlformats.org/officeDocument/2006/relationships/image" Target="../media/image3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4.emf"/><Relationship Id="rId5" Type="http://schemas.openxmlformats.org/officeDocument/2006/relationships/image" Target="../media/image43.emf"/><Relationship Id="rId4" Type="http://schemas.openxmlformats.org/officeDocument/2006/relationships/image" Target="../media/image3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8.emf"/><Relationship Id="rId4" Type="http://schemas.openxmlformats.org/officeDocument/2006/relationships/image" Target="../media/image14.emf"/><Relationship Id="rId9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11" Type="http://schemas.openxmlformats.org/officeDocument/2006/relationships/image" Target="../media/image23.emf"/><Relationship Id="rId5" Type="http://schemas.openxmlformats.org/officeDocument/2006/relationships/image" Target="../media/image21.emf"/><Relationship Id="rId10" Type="http://schemas.openxmlformats.org/officeDocument/2006/relationships/image" Target="../media/image22.emf"/><Relationship Id="rId4" Type="http://schemas.openxmlformats.org/officeDocument/2006/relationships/image" Target="../media/image14.emf"/><Relationship Id="rId9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26DB57-B240-E54A-A9BF-3F3837817597}" type="datetimeFigureOut">
              <a:rPr lang="en-US" smtClean="0"/>
              <a:t>9/2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281E98-48A9-6F47-AF37-B2929395D0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007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1T08:05:10.4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472 10673 2 0,'-24'-5'1'0,"6"16"-1"16,15-14 2-16,3 3-3 15,-3 0 1-15,0 0-1 16,0 0 1-16,3 0 0 16,-3 0 0-16,3 0 0 15,0 0 1-15,0 3 0 16,3-1 0-16,3-2 0 16,3 3 1-16,3 0 0 15,9-1 0-15,6 1-1 16,2-1 1-16,7 1-1 15,6-3 1-15,2 3-2 16,4-1 1-16,8 1 0 16,7 2 0-16,0-2-1 15,2 0 1-15,6-3-1 16,1 2 0-16,8 1 0 16,4 0 1-16,-4-1-1 0,-3-2 1 15,10 0 0-15,-4 0 0 16,0 0-1-16,1 0 1 15,-4 0-1-15,3 0 0 16,-2 0 0-16,2 3 0 16,0 0 0-16,-8-3 1 15,-4 2-1-15,-5-2 1 16,-7 0-1-16,-5 3 1 16,-6-3-1-16,-7 0 1 0,-8-3-2 15,-6 1 0-15,-6-4-3 16,-4 4 0-16</inkml:trace>
  <inkml:trace contextRef="#ctx0" brushRef="#br0" timeOffset="1618.4791">1526 12052 7 0,'-3'0'3'0,"6"2"-1"0,-3-2 3 0,0 0-4 15,0 0 0-15,6 3 0 16,-3-3 1-16,6 0-3 16,3 0 1-16,5 3 1 15,1-1 0-15,6-2-1 16,3-2 1-16,6-1-1 16,8-2 1-16,1-1 0 15,9-1 0-15,5-1 0 16,1 2 0-16,-4 1 0 15,7 2 0-15,-1 3 0 16,10-5 0-16,5 5-1 16,9 0 1-16,-14-3-1 15,5-2 1-15,4 3-1 16,5-1 1-16,0 3-1 16,1-3 0-16,-4 1 0 15,1-4 0-15,2 4-1 16,9 4 1-16,-9-2 0 15,-2 0 0-15,-4-2 0 0,4 4 0 16,-1-2 0-16,0 3 0 16,1 2 0-16,-10 1 1 15,1 1-1-15,-4 1 0 16,0-2 0-16,4-4 1 16,2 4-1-16,-2-6 0 15,-4 0 0-15,-5-3 0 16,-7 3 0-16,1 0 0 0,-7 0 0 15,-2 3 0-15,3-1 0 16,-4 4 0-16,4-4 0 16,-6 1 0-16,-4-1 0 15,-5-2 0-15,0 3 0 16,-4-3 0-16,1-3 0 16,-3 1 0-16,0-1-1 15,-1-5 0-15,4-5-4 16,9-8 1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1T09:11:21.02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53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1" timeString="2015-09-22T06:34:49.329"/>
    </inkml:context>
  </inkml:definitions>
  <inkml:trace contextRef="#ctx0" brushRef="#br0">13084 10075 2 0,'-3'0'1'0,"21"0"1"0,-12-2 1 15,5 2-3-15,7 0 0 16,0 2 0-16,3 1 1 15,0 2-1-15,3 8 1 16,2 3 0-16,7 6 0 16,3 1 0-16,0 9 1 0,-1 0-1 15,1 2 1-15,0 3-1 16,2 0 1-16,-2 3 0 16,3 0 0-16,-3 5 0 15,-4 5 0-15,-2 11-1 16,-3 0 1-16,-3 0-1 15,0 2 1-15,-4 8-1 16,1 4 0-16,-6 4 0 16,-3 0 0-16,0 3-1 15,-3 0 1-15,0 11-1 16,-6 0 1-16,0-3 0 16,-3 7 1-16,0-4-2 15,3 2 1-15,-3 8-1 16,0-7 1-16,0 4-1 15,0-2 1-15,3 3-1 16,-3-1 0-16,0 1 0 16,3 2 1-16,3-3-1 0,3 1 0 15,-1 0 0-15,4-6 0 16,3-5-1-16,6-3 1 16,6-8-5-16,9-4 0 15,-1-12-1-15,7-15 0 16</inkml:trace>
  <inkml:trace contextRef="#ctx0" brushRef="#br0" timeOffset="976.5831">13786 13266 9 0,'-3'-2'4'0,"3"4"-4"0,0-2 5 0,3 3-4 15,3 2 0-15,3 0 0 16,6 3 1-16,3 6-2 16,3-1 1-16,2-5 1 15,1 2 0-15,6 1 0 16,0 5 1-16,0-3-1 16,-4-2 0-16,1-3-1 15,-3-1 0-15,-3-4 1 16,-3-3 0-16,0-8-1 15,-7 0 0-15,1-2 0 16,-3-6 1-16,0-5-1 16,-3-3 1-16,0 0-2 15,0 3 1-15,0 2-2 16,-3 3 0-16,0 9-6 16,-3-1 1-16</inkml:trace>
  <inkml:trace contextRef="#ctx0" brushRef="#br0" timeOffset="1952.5985">14896 13324 10 0,'-17'-31'5'0,"-1"-1"2"15,12 24 6-15,-3 0-12 16,0 0 0-16,-3 3 2 15,0 0 1-15,-6 5-5 16,3 0 1-16,0 5 2 16,4 3 0-16,-1 8-1 15,3 5 1-15,3 0-2 16,6 19 1-16,0 13 0 0,3 2 0 0,0 9-1 16,3 4 1-16,0-12-1 15,0 7 1-15,0-2 0 16,0 3 0-1,-4-9-2-15,-2-2 1 16,0-16-2-16,0-8 0 16,0-5-3-16,-2-3 0 15,-4-5-2-15,0-10 0 16</inkml:trace>
  <inkml:trace contextRef="#ctx0" brushRef="#br0" timeOffset="2162.1367">14548 13578 11 0,'6'0'5'0,"18"0"-2"16,-9-2 6-16,3 2-8 16,3-6 1-16,2 1-1 15,4 0 1-15,0-6-3 16,0 1 1-16,0-1-2 15,-4 1 1-15,7 2-4 16,0 0 1-16</inkml:trace>
  <inkml:trace contextRef="#ctx0" brushRef="#br0" timeOffset="2492.8676">14998 13473 10 0,'3'10'5'0,"-12"38"1"0,9-35 7 16,-3 8-12-16,0 0 1 15,3-7 0-15,-3-1 1 16,3 0-4-16,0-2 0 16,3-3 2-16,0-3 1 15,3-3-1-15,3 1 1 16,3-13-2-16,-1-6 1 16,1-5 0-16,0-3 1 15,0 0-1-15,0 5 0 16,-3 6 0-16,0 3 1 15,0 10-1-15,0 5 1 0,-3 5-1 16,0 9 0-16,0-1 0 16,0 1 0-16,0-6-1 15,-3-2 0-15,-1-3-3 16,1 0 0-16,0-3-5 16,-3-2 1-16</inkml:trace>
  <inkml:trace contextRef="#ctx0" brushRef="#br0" timeOffset="2688.5162">14956 13414 10 0,'-12'11'5'0,"-3"26"4"16,9-24 1-16,0 8-8 15,0 9 0-15,0-1 0 0,0 0 0 16,3 0-3-16,3-3 0 15,0-2 2-15,3-3 0 16,3-2-3-16,6-6 1 16,3-2-4-16,9-6 0 15</inkml:trace>
  <inkml:trace contextRef="#ctx0" brushRef="#br0" timeOffset="2882.8438">15242 13409 16 0,'18'-3'8'0,"11"46"-4"0,-20-33 12 0,0 6-15 15,3 3 0-15,-3-1 1 16,-6 11 0-16,0-5-2 16,-6 3 0-16,-3 4 0 15,-3 4 1-15,0-3-7 16,3-1 0-16</inkml:trace>
  <inkml:trace contextRef="#ctx0" brushRef="#br0" timeOffset="3259.5334">15891 13388 12 0,'-6'21'6'0,"18"3"1"0,-9-8 3 0,0 5-9 16,0 3 0-16,-1 2 0 15,1-2 1-15,-3 2-3 16,3-2 1-16,0-3 1 16,-3 1 0-16,3-7-6 15,-3-1 1-15,3-4-1 16,0-4 0-16</inkml:trace>
  <inkml:trace contextRef="#ctx0" brushRef="#br0" timeOffset="3483.8219">15953 13240 14 0,'0'-6'7'0,"-6"9"-7"0,9 0 13 16,3-3-13-16,0 2 0 15,0 1 0-15,3 0 0 16,0-1-3-16,3 1 0 16,0 0-1-16,0-1 0 15</inkml:trace>
  <inkml:trace contextRef="#ctx0" brushRef="#br0" timeOffset="3768.1607">16161 13369 16 0,'-17'6'8'0,"-7"-9"-7"0,18 0 14 0,-3 11-14 15,0 0 0-15,0 11 0 16,3-3 1-16,0 5-3 15,3-3 1-15,3 1 0 16,9-6 1-16,0 3-1 16,3 0 1-16,3-3-1 15,3 3 0-15,3 0 0 16,-4-6 0-16,-2 4 0 16,-3-4 1-16,-3 3 0 15,-9 6 0-15,-6 5-2 16,-3 0 0-16,-3-3-5 0,0-5 1 15</inkml:trace>
  <inkml:trace contextRef="#ctx0" brushRef="#br0" timeOffset="4295.2598">16983 13518 10 0,'-15'-11'5'0,"-3"-13"3"16,12 14 2-16,-6-1-8 15,-5-2 0-15,2 2 1 16,-3 6 0-16,3 5-4 16,-6 5 1-16,3 6 2 15,0 7 0-15,4 6-1 16,2 5 1-16,3 0-2 16,3-5 1-16,3-3-2 15,0 0 1-15,3-5 0 16,9-5 0-16,6-6-1 15,5-2 0-15,1-16 0 0,3-9 1 16,-3-1 0-16,0-6 0 16,-6-1-1-16,-3 9 1 15,-1 3 1-15,-2 5 0 16,0 10 0-16,-3 8 0 16,0 6 0-16,0 2 1 15,0 8-1-15,0 3 0 16,0-6-2-16,3-2 1 15,0-2-4-15,3-4 1 16,0-7-4-16,3-8 0 16</inkml:trace>
  <inkml:trace contextRef="#ctx0" brushRef="#br0" timeOffset="4488.6016">17081 13174 16 0,'-6'-19'8'0,"9"16"-4"15,-3 6 12-15,0 2-14 16,3 9 1-16,0 9 0 16,0 9 1-16,0-5-5 15,3 7 0-15,0 11 3 16,0 0 0-16,3 3-4 16,0-3 0-16,3-8-5 15,0-6 0-15</inkml:trace>
  <inkml:trace contextRef="#ctx0" brushRef="#br0" timeOffset="5119.9433">17275 13380 12 0,'0'-3'6'0,"9"22"0"16,-3-11 3-16,0 2-8 15,0 9 0-15,-1 2 1 16,1 0 0-16,0 0-3 16,0 3 1-16,0-5 1 15,0-1 1-15,-3-7-1 16,3-3 0-16,6-8 0 15,-3-6 0-15,0-4-1 16,0-9 1-16,0 6-1 0,0 0 1 16,0 2-1-1,0 3 0-15,0 3-1 0,-1 8 1 16,4 5 0-16,0 2 0 16,-3-2 0-16,3 5 0 15,-3-2 1-15,0 2 0 16,0-7 0-16,3-4 0 15,-3-7 0-15,0 0 1 16,0-11-1-16,0 0 1 16,-1-3-2-16,-2 1 1 15,0-1-3-15,0-2 1 16,0 8-3-16,3 0 0 0,3 7-4 16,3 4 1-16,0 2 0 15,3 2 0-15</inkml:trace>
  <inkml:trace contextRef="#ctx0" brushRef="#br0" timeOffset="5795.7052">17802 13372 17 0,'-15'11'8'0,"-3"-19"-7"16,12 8 18-16,-3 0-18 15,-3-6 1-15,3 6 0 16,-3 8 0-16,0 6-3 15,3 7 0-15,3 0 1 16,0 0 1-16,3-5-1 16,1 2 0-16,2-7-1 15,5-3 1-15,1-8-2 0,9-3 0 16,0-7 1-16,0-6 0 16,0 0-1-16,-3 3 1 15,3 0 0-15,-9 2 0 16,3 0 2-16,-3-2 1 15,0 3 0-15,-3 7 0 16,-3 6-1-16,2 4 1 16,1 7-1-16,-3-1 1 15,3 0-2-15,3-5 1 0,0 0-1 16,0-5 0-16,3-3-2 16,3-6 1-16,-3-7 0 15,0 0 0-15,0-3-1 16,0 11 0-16,0 2 0 15,-3 3 1-15,0 8 0 16,0 3 1-16,0 2-1 16,0 0 1-1,2 0 0 1,1-5 1-16,0-5-1 16,0-3 1-16,0-11-1 15,0-2 1-15,0-8-1 16,0 10 1-16,0 1-1 15,0-1 0-15,-3 3 0 16,-3 3 1-16,0 0 0 16,-3 5 1-16,0 0 0 0,0 0 0 15,-3 10 1-15,0 11 0 16,-3 11 0-16,-3 13 1 16,-3 0-2-16,-3 16 1 15,0 0-1-15,0 5 0 16,3-5-4-16,4-3 0 15,2-10-3-15,3-17 0 16,0-7-4-16,6-13 0 16</inkml:trace>
  <inkml:trace contextRef="#ctx0" brushRef="#br0" timeOffset="6095.7458">18200 13367 22 0,'-11'-3'11'0,"-16"14"-12"16,24-14 17-16,0 6-15 16,-3 5 0-16,3 0 0 15,0 5 0-15,3-3-2 16,3 4 0-16,3-4 2 15,0 3 0-15,6-2-1 16,-3 2 0-16,-3-2 0 16,-9 5 1-16,-3 0-2 15,-6 5 1-15,-3 3-5 0,-3-6 1 16,0 1-2-16,6-9 0 16</inkml:trace>
  <inkml:trace contextRef="#ctx0" brushRef="#br0" timeOffset="6606.5058">18951 13351 16 0,'-6'-5'8'0,"-6"2"-6"16,9 3 13-16,-3 0-15 16,0 3 1-16,0 2 0 15,0 0 0-15,3-2-2 16,0-3 1-16,3 8 0 16,3 0 1-16,3 2-1 0,0-2 1 15,0 5 0-15,0-2 0 16,0 5 0-16,-3 0 0 15,-3 0 0-15,-6 0 1 16,-3-1-1-16,0 1 0 16,0-5-1-16,0-6 1 15,0 0-3-15,3-5 0 16,3-2-3-16,3-6 0 16,0-3-2-16,6-5 0 0</inkml:trace>
  <inkml:trace contextRef="#ctx0" brushRef="#br0" timeOffset="7056.9165">19058 13388 17 0,'3'5'8'0,"3"-21"-6"16,-6 22 15-16,0 4-16 16,0 6 1-16,0-3 1 15,0 3 0-15,0 0-4 16,0 0 0-16,0-3 2 15,0-2 1-15,0 2-1 16,0-8 1-16,3-2-1 16,0-6 1-16,6-5-1 15,2-5 0-15,1 0-1 16,3-8 1-16,0 0-1 0,0 7 1 16,0 4-2-16,-3-1 0 15,-3 3 1-15,0 11 0 16,0 2 1-16,-4 6 0 15,1-1 0-15,0 1 1 16,0-1-1-16,0-4 0 16,3-1 0-16,0 0 0 15,-3-2-1-15,3-3 1 16,-3-5-1-16,3 2 1 16,-3-2-1-16,3 2 0 15,-3 6-1-15,3 2 1 16,-3 6-1-16,0-3 0 0,0 0-3 15,2 5 1-15,-2-3-5 16,0-2 1-16,3 0-2 16,6-2 1-16</inkml:trace>
  <inkml:trace contextRef="#ctx0" brushRef="#br0" timeOffset="7446.82">19626 13364 16 0,'-9'8'8'0,"-3"-8"-6"16,6-3 13-16,-3 1-14 0,1 2 0 16,-1-3 1-1,0 3 0-15,-3 5-2 0,0 6 0 16,3 5 1-16,0 2 1 15,0 4-1-15,3-4 0 16,3-5-1-16,3 3 1 16,3-3-2-16,-3-2 0 15,9-11 0-15,0-8 0 16,0 3 0-16,3-6 0 16,3-2 0-16,0-3 0 0,-3 5 1 15,-1 1 0-15,-5 2 0 16,0 5 1-16,3 6 0 15,0 5 0-15,-3 8 0 16,3 0 0-16,-3 0-4 16,3 2 1-16,0-5-4 15,6 3 0-15</inkml:trace>
  <inkml:trace contextRef="#ctx0" brushRef="#br0" timeOffset="7914.0463">19918 13240 16 0,'-3'-16'8'0,"-3"16"-6"0,3 3 10 0,0 7-11 15,-3 9 0-15,3 2 1 16,-6-5 1-16,6 13-4 16,0-3 1-16,3 3 1 15,0-5 0-15,3 0-1 16,6-8 0-16,-3-6-3 15,6-7 1-15,3-11-4 16,0-8 1-16</inkml:trace>
  <inkml:trace contextRef="#ctx0" brushRef="#br0" timeOffset="8094.2661">20079 13203 19 0,'3'0'9'0,"0"5"-8"0,-6 3 16 16,3 8-16-16,-3 5 1 15,3 3-1-15,-3-8 0 16,3 13-2-16,0 0 1 16,0 5-1-16,0 1 0 15,3-4-5-15,0 1 0 16,6-3 0-16,-1-8 0 16</inkml:trace>
  <inkml:trace contextRef="#ctx0" brushRef="#br0" timeOffset="8693.5545">20204 13443 14 0,'6'-2'7'0,"6"-6"-10"15,-7 0 13-15,7-3-9 16,3 6 0-16,3-3 0 15,0-2 1-15,0-4-3 16,0-2 1-16,-6 1 2 16,-3-1 0-16,-4 0 1 15,-5 3 0-15,-5-1 0 16,-4 9 0-16,-3 8 0 16,-6 2 1-16,3 8-2 15,0 3 0-15,3-3-1 0,3 6 0 16,3-1-1-16,3 4 1 15,3 1-1-15,3-4 0 16,3-3 0-16,6-6 0 16,6-7-2-16,9-3 0 15,-3-11-1-15,2-2 0 16,-2-3-2-16,0 0 1 16,0 8-2-16,-3-2 1 15,-3 5 1-15,-4 2 1 16,-2 0 1-16,-3 3 1 0,-3 14 2 15,0-4 0-15,0 3 1 16,-3 1 1-16,-6 4-1 16,3-5 1-16,0 1-1 15,0-4 0-15,3-2 0 16,-3-8 0-16,0 0 0 16,6-10 0-1,6-17 0 1,0 9 0-16,-3 2-1 15,3 2 1-15,0 4-3 16,0 2 1-16,2 3-6 16,1 2 0-16,0-2-1 15,6 5 1-15</inkml:trace>
  <inkml:trace contextRef="#ctx0" brushRef="#br0" timeOffset="9233.833">21234 13211 17 0,'-9'-3'8'0,"6"22"-8"15,3-9 15-15,0 9-14 0,0 4 0 16,0-1 0 0,3 17-1-16,0-2 0 15,0-2-2-15,0-6 1 16,0 0-4-16,-3-8 0 16,3 0 0-16,-3-2 0 15</inkml:trace>
  <inkml:trace contextRef="#ctx0" brushRef="#br0" timeOffset="9445.3334">21028 13375 18 0,'-21'2'9'0,"30"-4"-12"0,-3 2 18 0,6 0-15 16,6 0 0-16,3 2 0 15,3-2 1-15,5 0-1 16,10-2 0-16,0-4-1 15,-1 1 0-15,-2 0-2 16,3-3 1-16,-6-3-3 16,-4 1 1-16,-5 2-1 15,-3-3 1-15</inkml:trace>
  <inkml:trace contextRef="#ctx0" brushRef="#br0" timeOffset="9758.9003">21454 13232 12 0,'-15'-8'6'0,"12"11"-4"16,3-1 13-16,-3 6-14 15,0 8 0-15,0 3 1 16,0 2 0-16,0-5-2 0,-3 2 0 16,3 6 1-16,0 0 1 15,0-8-1-15,3 2 0 16,0-5 0-16,0-5 0 16,3-5 0-16,9-6 0 15,-3-5-1-15,3-2 1 16,3 2 0-16,3-3 0 15,-3-2-1-15,-1 2 0 16,1 3-1-16,-3 3 1 0,0 3 0 16,0 4 0-16,0 3-1 15,3-2 0-15,-3 5-1 16,0-3 0-16,0 6-2 16,2-1 0-16,1-2-2 15,3-2 1-15,0-1-1 16,3-5 0-16</inkml:trace>
  <inkml:trace contextRef="#ctx0" brushRef="#br0" timeOffset="10374.182">21868 13354 17 0,'-3'-14'8'0,"-3"4"-6"16,3 7 19-16,-3 0-20 15,-3 1 1-15,0 2 0 16,-3 2 0-16,-3 6-3 15,-3-2 0-15,-3 2 2 0,3 5 1 16,4 8-2 0,2 0 0-16,3-2 0 0,3 2 0 15,3-8 0-15,3-2 0 16,0-6-1-16,6-2 1 16,6-9-1-16,0-4 1 15,2-9-1-15,4 3 1 16,-3 6-1-16,0 2 1 15,-3 0 0-15,-3 3 0 16,0 2 0-16,0-2 0 0,-3-1 1 16,0 12 0-16,0 4-1 15,-3 6 1-15,0 0-1 16,3 0 1-16,3-3-2 16,-1-2 0-16,4-6-3 15,0-5 0-15,3-5-2 16,3-3 1-16,0-6-1 15,-3-1 0-15,0 4 2 16,2-2 0-16,-5 5 3 16,-3 3 1-16,-3 2 2 15,-3 6 1-15,-3 4 0 16,0 1 1-16,0 3-1 16,-3 2 1-16,0 0-2 15,3-2 1-15,-3-3-2 16,6-5 1-16,-3-3-1 15,9-3 1-15,0-8-1 16,0 1 0-16,0-3 0 0,0 2 0 16,0 0-1-16,0 6 1 15,3 8-1-15,-3 2 0 16,-3 6-1-16,0-1 1 16,0 3-2-16,-4 1 0 15,1 2-4-15,0 7 0 16</inkml:trace>
  <inkml:trace contextRef="#ctx0" brushRef="#br0" timeOffset="10931.1001">23014 13195 11 0,'-6'-8'5'0,"3"0"2"0,3 11 4 0,0 4-10 16,-3 7 1-16,0 7 1 16,0 5 0-16,0-2-4 15,3 11 0-15,0-1 2 16,0 0 0-16,3-2-3 15,-3-3 1-15,0-5-4 16,3-3 0-16,-3-8-1 16,3 3 1-16</inkml:trace>
  <inkml:trace contextRef="#ctx0" brushRef="#br0" timeOffset="11139.1412">22758 13356 11 0,'-18'-13'5'0,"15"5"-4"16,3 8 9-16,3 0-10 16,9 0 0-16,2 3 1 0,10-1 0 15,12 1-1-15,3 0 0 16,-1-1 1-16,4-2 0 16,0-2-1-16,-4-1 0 15,4-2-3-15,-9-1 1 16,-3 1-2-16,-7-3 0 15</inkml:trace>
  <inkml:trace contextRef="#ctx0" brushRef="#br0" timeOffset="11755.9612">23192 13189 15 0,'-3'-7'7'0,"3"12"-5"15,0-5 14-15,0 8-15 16,0 8 1-16,0 7 0 15,0 4 1-15,0-6-4 16,-3 3 1-16,0 2 1 16,3-2 0-16,0 0 0 15,0-8 0-15,0-3-1 16,3-5 1-16,0-8 0 16,3-3 0-16,0-7 0 15,3 4 0-15,0-4 0 16,6-3 0-16,-6-1-1 15,0 1 1-15,-3 3-2 16,-3 2 1-16,3 2 0 16,2 6 0-16,-2 3-1 0,-3 5 1 15,3-3 0-15,0 3 0 16,0 5 0-16,3 3 0 16,3-2 0-16,0 4 1 15,3-5-1-15,-3 1 1 16,9-7-1-16,-4 1 1 15,1-5-1-15,0-3 1 16,6-5 0-16,-3-6 0 16,0-2-1-16,0 0 1 15,-7-3 0-15,4 0 0 16,-3-3-1-16,-6 1 1 16,0-1-1-16,-9 4 1 0,0-1-1 15,0 2 1-15,-9 7-1 16,0 1 0-16,-3 6-1 15,-3 6 1 1,-2 15 0 0,2 10 0-16,6 1 0 15,3 0 0-15,3-3 0 16,6 0 1-16,12-8-3 16,5-5 0-16,7-11-2 15,3-7 0-15,0-3-5 16,-3-3 1-16</inkml:trace>
  <inkml:trace contextRef="#ctx0" brushRef="#br0" timeOffset="12613.245">14733 14780 17 0,'-6'5'8'0,"6"6"-6"16,0-11 11-16,3 10-12 15,0 9 1-15,0 4 0 16,0 9 1-16,0 5-4 16,0-8 1-16,0 6 1 15,3-1 1-15,-3 3-2 16,3 0 1-16,-1-8-3 0,4-5 0 16,3-3-4-16,0-8 0 15</inkml:trace>
  <inkml:trace contextRef="#ctx0" brushRef="#br0" timeOffset="12941.294">14980 15110 10 0,'3'22'5'0,"12"4"-1"0,-6-21 2 0,0 1-4 15,2-4 1-15,1-2 0 16,0-2 0-16,0-6-4 15,3-6 0-15,-3-1 3 16,0-1 0-16,0-3-1 16,-3 1 1-16,-3-9 0 15,-3 6 0-15,-6 2 0 16,-3 1 0-16,-6 7-1 16,-6 9 1-16,-3 7-1 15,0 8 0-15,0 0-2 16,1-2 1-16,8 5-1 15,0 2 1-15,6 1-3 16,0-3 1-16,9 0-3 16,3-6 0-16,0-2-1 15,6-2 0-15</inkml:trace>
  <inkml:trace contextRef="#ctx0" brushRef="#br0" timeOffset="14023.1414">15158 15036 16 0,'-3'0'8'0,"6"-10"-10"0,-3 10 14 16,0 2-11-16,3 4 0 16,0-1 1-16,0 0 0 15,0-2-3-15,0 2 1 0,0 6 1 16,0-3 0-16,0 2-1 15,3 1 0-15,0-1 0 16,-3 1 1-16,3 0-1 16,-3-3 1-16,3-3-1 15,-3-3 1-15,-3-2 0 16,6-2 0-16,0-6 0 16,3 0 0-16,-3 0-1 15,0 0 1-15,0 0-2 16,0 3 1-16,0 2-1 15,0 3 1-15,-1 3-1 16,1-1 1-16,0 4 0 16,0-1 0-16,0 0 1 15,0-2 0-15,0 0 0 16,0-3 0-16,0 0 0 16,0-6 1-16,0 1-1 15,0-6 0-15,-3 1 0 0,0 2 0 16,0 0 0-16,-3 0 0 15,0-5-1-15,0 5 0 16,0 0 0-16,0 0 0 16,0 3-1-16,0 5 0 15,3 0-1-15,0 5 1 16,3 0-1-16,3 3 1 16,6-5 0-16,-1 0 0 15,4 2 1-15,6-2 0 16,-3-1 0-16,0-7 1 15,0-3 0-15,-3-3 0 0,-4-2 0 16,-2 0 0-16,0 0 0 16,-3-3 0-16,-3 0 0 15,-3 0 1-15,-3 5-1 16,-3 1 1-16,-3 5-2 16,0 2 1-16,-6 3-1 15,0 8 1-15,0 5-2 16,1 6 1-16,2 2-1 15,3-3 1-15,0 1 0 16,6-1 1-16,0 1-1 16,3-1 0-16,3-4 0 15,3-4 1-15,2-5-2 16,1-2 1-16,0-6-3 16,3-2 1-16,3-3-1 15,0 0 1-15,0 6-2 0,3-1 1 16,-1-8 0-16,-2-2 1 15,-3 0 0-15,0 0 1 16,-3 0 1-16,-3 2 0 16,-3 0 1-16,-3 1 0 15,-3 4 0-15,0 1 0 16,-3 8 0-16,0-1 0 16,-3 6 0-16,3 3 1 15,0 5-2-15,0-6 1 16,3 1-1-16,3-8 0 15,0 5 0-15,3-6 1 0,0 4-1 16,0-1 0-16,0 5 0 16,0-4 0-16,-3 4 0 15,0 1 1-15,-3-1-1 16,-3 1 1-16,-3 0-2 16,3-3 1-16,-3-3-2 15,0-2 0-15,0-3-4 16,0-3 1-16,3-2-1 15,3-6 0-15</inkml:trace>
  <inkml:trace contextRef="#ctx0" brushRef="#br0" timeOffset="14248.2265">15816 14788 10 0,'3'-16'5'0,"0"10"-3"0,0 6 8 16,0 6-7-16,0 2 1 15,3 5 1-15,-3 11 0 16,0-1-7-16,0 9 1 16,0 0 4-16,0-3 0 15,0-2-3-15,-3-1 1 16,0 0-3-16,0 1 1 16,0-1-3-16,3-4 0 15,-3-7-2-15,0-1 0 16</inkml:trace>
  <inkml:trace contextRef="#ctx0" brushRef="#br0" timeOffset="14443.8242">15775 15057 11 0,'-9'-15'5'0,"9"4"0"16,0 11 7-16,0-5-12 15,0 5 1-15,6 0 0 16,0 0 1-16,2-6-3 15,4 4 0-15,3-1 1 16,3 3 1-16,0 0-4 16,3 0 0-16,-6-3-2 15,3 3 1-15</inkml:trace>
  <inkml:trace contextRef="#ctx0" brushRef="#br0" timeOffset="14804.4248">16507 14766 18 0,'-6'3'9'0,"12"61"-7"0,-6-46 18 0,0 9-20 15,0 7 0-15,0-2 0 16,0-6 0-16,0 1-1 15,0-1 0-15,0-5-3 16,3 0 0-16,0-7-2 16,0-4 0-16</inkml:trace>
  <inkml:trace contextRef="#ctx0" brushRef="#br0" timeOffset="15089.2357">16599 15065 12 0,'12'8'6'0,"6"-5"-7"0,-12-3 9 16,0 3-6-16,3-1 0 16,0 1 0-16,2-6 1 15,4-2-4-15,-3 5 1 16,3-11 2-16,-3-4 0 16,-3-1 0-16,0-3 1 15,-3-2 0-15,-6 2 1 16,-3 4 0-16,-3 1 0 15,-3 4-1-15,-6 7 1 16,-3 6-3-16,0 5 0 0,1 5-2 16,2 5 0-16,3-2-6 15,6-2 1-15,9 1-3 16,9-1 1-16</inkml:trace>
  <inkml:trace contextRef="#ctx0" brushRef="#br0" timeOffset="16109.4199">16909 14960 10 0,'0'-3'5'0,"3"0"-2"16,-3 3 4-16,3 3-5 15,-3 2 0-15,0 3 0 16,0 5 1-16,0 1-4 16,0-1 0-16,3 0 3 15,-3-2 0-15,5-1-1 16,1-2 0-16,-6 3-1 16,6-6 1-16,0-5 0 15,0-3 0-15,0 3-1 16,0-5 1-16,0 2-1 15,-3-4 1-15,3 1-2 16,0 4 1-16,0 2-1 0,0 2 1 16,3 1-1-16,0-3 0 15,0 3 0-15,0-1 1 16,0 3 0-16,-3-5 1 16,0 3 0-16,-1 0 0 15,1-1 0-15,0-4 0 16,0-9-1-16,0 6 1 15,-3-6-1-15,3 3 1 16,-3 0-1-16,0 0 0 16,3 3-1-16,0 3 0 15,3 2 0-15,0 0 0 0,6 0 0 16,-3 2 1-16,3-4 0 16,-1 2 0-16,4-8 0 15,3 0 1-15,0-6-1 16,-6 1 1-16,0 0-1 15,-3 0 1-15,-6-1 0 16,-3 4 0-16,-3-3 0 16,-9-3 0-16,-3 8 0 15,0 5 0-15,0 3-1 16,0 6 0-16,0 7 0 16,0 3 1-16,6 5-2 15,0 5 1-15,6-5-1 16,3-5 1-16,3 0 0 15,3-3 0-15,3 1 0 16,3-4 0-16,6-2-1 0,3 0 1 16,-1-5-2-16,4-3 1 15,0-6-3-15,-6-4 0 16,-3-1-2-16,-3-5 0 16,-1 3 1-16,-2 0 0 15</inkml:trace>
  <inkml:trace contextRef="#ctx0" brushRef="#br0" timeOffset="16605.8004">17492 14917 10 0,'-3'-2'5'0,"3"9"-6"0,0-7 11 15,0 0-10-15,0 0 0 0,0 0 0 16,0 0 0-16,0 0 0 16,0 0 0-16,0 0 1 15,0 0 0-15,0 0 0 16,0 0 1-16,0 3-1 15,0-3 1-15,0 0-1 16,0 0 1-16,0 0-1 16,0 0 0-16,0 0 0 15,3 3 0-15,-3-3-1 16,0 0 1-16,0 0-1 16,0 0 1-16,0 0 0 15,0 2 0-15,0 1 0 16,0 0 1-16,-3-1-1 15,0 1 1-15,0 0-1 16,0 2 0-16,0 3-1 0,0 0 1 16,0 0-1-16,0 0 0 15,3 2 0-15,0 4 0 16,0-4-1-16,3 1 1 16,0-3-1-16,3-3 1 15,0 3 0-15,0-5 0 16,-3-1 0-16,0 6 0 15,-3-3 0-15,0 1 0 16,0-1 0-16,-3 3 1 16,0 0-2-16,-3-3 0 15,0 0-1-15,3-5 0 0,0-2-4 16,-3-4 1-16,3 1-2 16,3-5 1-16</inkml:trace>
  <inkml:trace contextRef="#ctx0" brushRef="#br0" timeOffset="16830.4794">17566 14790 11 0,'3'-8'5'0,"0"6"0"16,0 4 9-16,0 4-12 16,3 4 0-16,0 9 1 15,0 2 1-15,0 3-5 16,0 5 0-16,0 5 2 15,-3-7 1-15,3-4-1 16,0-1 0-16,-3-1-3 16,3-3 1-16,-3 3-3 0,0-7 1 15,0-1-3-15,-3-5 0 16</inkml:trace>
  <inkml:trace contextRef="#ctx0" brushRef="#br0" timeOffset="16995.4774">17501 14999 13 0,'-6'-16'6'0,"9"14"-4"0,-3 2 10 15,6-3-12-15,3 0 0 16,3 1 0-16,6-1 0 0,2 0-3 16,4-4 0-16,6 1-1 15,6-2 0-15</inkml:trace>
  <inkml:trace contextRef="#ctx0" brushRef="#br0" timeOffset="17625.8977">18022 14838 12 0,'6'42'6'0,"0"35"-4"0,-6-59 10 0,0 1-11 15,0-1 0-15,3 4 1 16,-3-4 0-16,3-2-3 15,-3-5 1-15,0-3 2 16,0-3 0-16,3-3-2 16,3-4 1-16,0-3-1 15,0-1 1-15,2-2-1 16,4 0 0-16,0 3-1 16,3-3 1-16,6 3-1 15,0 5 0-15,3 3 0 16,-1-1 0-16,-5 3 1 15,-3 1 0-15,-6-1 1 16,-3 6 0-16,-6-1 0 16,-9 3 1-16,-6 1 0 15,-6-1 1-15,-2-3-2 0,-1-2 1 16,3-2-3-16,0-6 1 16,6-3-4-16,3-5 1 15,6-2-4-15,6-6 1 16</inkml:trace>
  <inkml:trace contextRef="#ctx0" brushRef="#br0" timeOffset="17898.0936">18340 15044 11 0,'15'29'5'0,"-3"-29"-3"0,-6-2 6 16,9-1-6-1,0-8 0-15,0-4 0 16,0-4 1-16,-3 1-3 16,-4-4 0-16,-5 1 3 15,-6 3 1-15,-3-1-2 16,-2 6 1-16,-4 2-1 16,0 9 1-16,0 4-2 15,0 9 1-15,3 2-4 16,3 6 1-16,3-3-6 15,3 2 0-15</inkml:trace>
  <inkml:trace contextRef="#ctx0" brushRef="#br0" timeOffset="18421.5174">18558 15018 11 0,'6'29'5'16,"3"-11"-2"-16,-7-18 2 0,4 3-4 16,0-3 0-16,0 0-1 15,3-5 1-15,3-6-1 16,3 1 1-16,0-4 0 15,0-4 0-15,-3 2 0 16,-3 0 1-16,0 0 0 16,0 6 1-16,-4 2-1 15,1 0 0-15,0 8 0 16,0 2 1-16,0 6-1 0,0 6 0 16,3 1-2-16,0-1 1 15,0-1-1-15,-3-3 1 16,3-2-3-16,0 0 0 15,0-5-4-15,0 0 1 16,0-11-2-16,3-3 1 16</inkml:trace>
  <inkml:trace contextRef="#ctx0" brushRef="#br0" timeOffset="18721.6918">18876 14970 13 0,'-3'19'6'0,"3"-6"-3"0,0-10 10 0,0-1-13 15,0 1 1-15,0 2 0 16,0-2 1-16,3-3-3 16,-3 0 1-16,6-6 1 15,0 4 0-15,0-3 0 16,0-3 0-16,3 0 0 16,0 2 0-16,0 4 0 15,0 2 0-15,0 0 0 16,0 5 0-16,-4 0-1 15,4 1 1-15,-3 4-1 16,0-2 0-16,0 3-1 16,0-3 1-16,3-3-3 15,0 0 1-15,0 1-3 16,3-4 0-16,3 3-1 16,-3-5 0-16</inkml:trace>
  <inkml:trace contextRef="#ctx0" brushRef="#br0" timeOffset="19188.3389">19230 14949 13 0,'-3'-16'6'0,"-3"0"-1"0,6 11 11 15,-3 2-14-15,0-2 1 16,-3 2-1-16,1-2 1 16,-4 5-5-16,-3 3 1 15,3 2 2-15,0 3 1 16,-3 2-2-16,3 9 1 0,3 2-1 15,0-2 1-15,6-3-1 16,0-3 0-16,0 0-1 16,3-2 1-16,3-6-2 15,6-2 1-15,0-9-2 16,3 1 1-16,-3-11-1 16,3 3 0-16,-1-8-1 15,1 0 1-15,-3-3 0 16,0-5 1-16,-3 0 0 15,0 5 0-15,0-3 1 16,-3 1 1-16,0 2 2 16,0 0 0-16,-3 6 1 15,0 2 0-15,-3 3 0 16,0 5 1-16,0 8-1 16,-3 2 1-16,0 6-2 0,0 8 1 15,0 0-1-15,0 10 0 16,3 9-1-16,0 4 1 15,0-1-3-15,0-7 1 16,0 1-4-16,0-8 1 16,3-3-4-16,3-5 0 15</inkml:trace>
  <inkml:trace contextRef="#ctx0" brushRef="#br0" timeOffset="19562.9277">19629 15137 15 0,'-6'8'7'0,"-6"13"-7"0,9-16 9 16,0 3-17-16,0 3 1 15</inkml:trace>
  <inkml:trace contextRef="#ctx0" brushRef="#br0" timeOffset="21425.1911">20347 14711 11 0,'0'-3'5'0,"0"8"-2"16,0 1 6-16,0 4-7 15,0 4 0-15,-3 7 0 16,0 3 1-16,0 7-4 16,-3-2 1-16,0-2 2 15,3-3 0-15,0-1-1 16,3 1 0-16,0-5 0 16,3-1 0-16,6-4-1 15,3-4 1-15,5 1-1 16,4-3 1-16,0-6-1 15,6 1 0-15,3-6-2 16,-1 1 1 0,13-12-3-1,-9 4 0-15,-3-3-1 0,-7 2 1 16,-2-2 0 0,-3 0 1-16,-3 2 1 15,-3-2 0-15,-3 2 3 16,-3-5 0-16,0-2 2 15,-6-1 0-15,0 6 0 16,-3 0 1-16,0 2-1 16,-3 9 1-16,-6 4-2 15,0 4 1-15,-3 4-2 16,0 3 0-16,3 1-1 16,0 7 0-16,6-3-1 15,1 3 1-15,2-5 0 16,3-2 0-16,6-1 0 15,2-3 0-15,4-4-1 16,0-6 1-16,0-8-1 0,3-3 1 16,-3-2-1-16,0-3 1 15,0 0 0-15,-3 3 0 16,-3 0 0-16,0 2 1 16,0 6-1-16,2 5 1 15,-2 2-1-15,0 4 1 16,0-1-1-16,0 3 0 15,3 0 0-15,0 2 1 16,0-4-3-16,0-1 0 16,3 0-2-16,0-2 1 0,0-6-2 15,3-2 1-15,-1 0-1 16,-2 2 1-16,0 3 1 16,-3 0 1-16,-3 0 2 15,0-3 0-15,-3 6 2 16,0 0 1-16,-3-1 0 15,0-2 1-15,0 3 0 16,-3 0 0-16,0-3-1 16,3-3 1-16,-3 3-2 15,0 0 1-15,3-5-2 16,0-3 0-16,0 0-1 16,0 0 1-16,3-3-2 15,0-2 1-15,0 3-2 16,3-1 1-16,3 3-2 15,3 3 0-15,3 2-2 16,3 3 0-16,2 3 0 0,1-3 1 16</inkml:trace>
  <inkml:trace contextRef="#ctx0" brushRef="#br0" timeOffset="21860.0468">21132 14854 13 0,'-3'-6'6'0,"-14"17"-3"0,14-11 12 16,-3 3-15-16,-3 2 1 15,0 3 0-15,-3 2 0 16,3 1-2-16,0 2 1 16,3 3 1-16,0 5 0 0,6-2-1 15,3-3 1-15,3 0-1 16,3-6 0-16,0-2-1 16,3-8 0-16,0 0-1 15,0-5 0-15,-4-6 0 16,1 1 0-16,-3-4 0 15,0-1 1-15,-3-1 1 16,0 2 1-16,0 1 1 16,-3 3 0-16,0 2-1 15,0 2 0-15,0 6 0 16,3 6 0-16,3 4 0 16,0 9 0-16,0 7-1 15,0 1 0-15,0 2 1 16,-3 3 0-16,0 2-1 15,-3-2 1-15,-3-1 0 16,0-12 0-16,-3 7 0 0,-6 1 0 16,-6-3 0-16,-3-6 1 15,-2-7-3-15,-4-6 1 16,6-5-5-16,0-5 1 16,6 5-2-16,6-8 0 15</inkml:trace>
  <inkml:trace contextRef="#ctx0" brushRef="#br0" timeOffset="22399.7342">21332 14986 10 0,'0'-3'5'0,"9"3"-4"16,-3-2 6-16,3-4-7 15,0 1 1-15,2-3 0 16,7-2 0-16,-3-4-1 0,3 1 1 16,0-5 0-16,-3-4 1 15,-3 7-1-15,-3-4 1 16,-3 1 0-16,-3 7 0 16,-6 0-1-16,-3 1 1 15,-6 2-1-15,0 5 1 16,0 6-1-16,0 2 1 15,0 11-2-15,3 0 1 16,0 5 0-16,3 6 0 16,3-1 0-16,6-2 0 15,0 0-1-15,3-3 1 0,6-3-1 16,3-4 0-16,3-7-2 16,6 1 1-16,2-8-3 15,-2-5 1-15,0-3-2 16,0-2 0-16,0-4-2 15,-6 1 1-15</inkml:trace>
  <inkml:trace contextRef="#ctx0" brushRef="#br0" timeOffset="22658.7642">21695 14854 11 0,'-6'-21'5'0,"6"18"1"16,0 3 10-16,0 0-16 16,0 3 0-16,-3-1 0 15,0 3 0-15,0 6 0 16,0 2 0-16,3 1 0 15,0 1 1-15,0 1-1 16,3 0 0-16,3-3 0 16,0 6 1-16,0-6-1 15,0 3 1-15,0-5-1 0,-3 2 1 16,-3-3-1-16,-3-2 0 16,-3 0 0-16,0-2 0 15,0-1-3-15,0-5 1 16,0-3-2-16,0 1 0 15,3-4-2-15,0 1 1 16</inkml:trace>
  <inkml:trace contextRef="#ctx0" brushRef="#br0" timeOffset="22896.0877">21802 14721 16 0,'0'-5'8'0,"0"8"-9"16,0-1 16-16,3 4-15 16,0 2 1-16,0 0 1 15,0 2 0-15,0 11-3 16,0 11 1-16,3-5 1 16,0 4 1-16,0 1-3 15,0-3 0-15,-3-5-3 16,3 0 0-16,-3-6-2 15,0-2 1-15</inkml:trace>
  <inkml:trace contextRef="#ctx0" brushRef="#br0" timeOffset="23093.1264">21769 14952 10 0,'-18'-22'5'0,"10"4"2"0,8 18 7 15,0-3-13-15,0 1 0 16,0 2 0-16,5 0 1 15,4-3-3-15,3 3 1 16,3 0 0-16,3 0 0 16,0-3-3-16,9-2 1 15,2 0-3-15,7-3 1 16,0 5-1-16,-3 3 0 16</inkml:trace>
  <inkml:trace contextRef="#ctx0" brushRef="#br0" timeOffset="23495.8527">22356 14721 10 0,'0'0'5'0,"-3"11"-5"16,3-3 10-16,0 0-8 15,-3 13 0-15,0 6 1 16,-3 10 1-16,0-3-5 0,0-2 1 16,0-3 3-16,0 0 0 15,0-8 0-15,6-2 0 16,0-4 0-16,0-1 0 15,0-1 0-15,9-5 0 16,0 2-1-16,6-4 1 16,3-1-2-16,8-2 1 15,1-1-3-15,0-2 1 16,-3 0-4-16,-3 0 1 16,-3 0-4-16,-1-2 1 0,1-1-3 15,0 0 1-15</inkml:trace>
  <inkml:trace contextRef="#ctx0" brushRef="#br0" timeOffset="23661.9242">22689 15063 15 0,'0'-3'7'0,"0"14"-4"16,0-11 11-16,0 2-12 15,0 1 0-15,-6 5 0 16,-3 2 1-16,0 4-6 15,3-1 1-15,-6 3-3 16,12 0 0-16</inkml:trace>
  <inkml:trace contextRef="#ctx1" brushRef="#br0">5401 1093 0</inkml:trace>
  <inkml:trace contextRef="#ctx0" brushRef="#br0" timeOffset="24577.6943">23076 15015 9 0,'6'-21'4'0,"15"-6"3"0,-15 22 0 15,9-3-6-15,0-2 1 16,2-1 1-16,4 3 0 15,-3 0-4-15,-3 3 1 16,0 8 2-16,0-1 0 16,3 6-1-16,-4 3 0 15,-2 2 0-15,-3-2 0 16,0 7 0-16,6 1 0 16,0-4-1-16,-3-1 1 15,6-4 0-15,3-4 0 0,-4-4 0 16,1-2 0-16,0-10 0 15,0-1 0-15,-3-5-1 16,-3 0 1-16,-6-2 0 16,3-1 0-16,-9-2 0 15,0 3 0-15,-3-1-1 16,-3 6 0-16,6 0 0 16,-3 5 0-16,-3 5-1 15,-3 6 0-15,-6 2-1 16,6 6 1-16,-6 2 0 15,0 5 0-15,0 1 0 16,-2-1 1-16,-4 3-1 16,3 1 1-16,3-4 0 15,-3-2 1-15,0 3-1 16,0-1 1-16,-5-2-1 16,8-3 1-16,-3-2 0 0,0-3 0 15,0-3 0-15,0-2 1 16,3-6-1-16,1-5 1 15,-4 0-2-15,9 0 1 16,3-2-2-16,3-4 0 16,9-4-5-16,6-1 0 15,6 3-2-15,2-5 1 16</inkml:trace>
  <inkml:trace contextRef="#ctx0" brushRef="#br0" timeOffset="561743.8434">13736 2365 10 0,'-3'6'5'0,"6"-6"-4"16,-3 0 6-16,6 0-5 16,2 0 1-16,1-6 0 15,3 6 1-15,3 0-5 16,0-8 0-16,3-5 3 16,0 3 0-16,0-6-1 15,0-5 1-15,-4-1-1 16,-2 1 0-16,-3 3 1 15,-3-3 0-15,-3 5 0 16,-6 2 0-16,-3 4-1 16,-6 2 1-16,-3 8-1 15,-2 0 1-15,-1 8-1 16,3 2 1-16,0 6-2 16,3 5 1-16,0 11-1 15,3 3 1-15,3-14-1 16,6 3 0-16,3-1 0 15,3-1 0-15,6-1-1 16,3-5 1-16,0 0 0 16,3-3 0-16,0-3 0 0,-1-2 0 15,1-2-3-15,3-4 1 16,0-2-2-16,6-2 1 16,-3-9-2-16,-1 0 0 15,1 3 0-15,-3-5 1 16,-3 3 1-16,0-4 0 15,-3-1 1-15,-3 9 0 16,-4 4 2-16,1-6 0 16,0 8 0-16,0 0 1 15,-3 0-1-15,0 2 1 0,-3 4 0 16,0-4 0-16,0 4-2 16,3-1 1-16,0-5-3 15,3-3 1-15</inkml:trace>
  <inkml:trace contextRef="#ctx0" brushRef="#br0" timeOffset="562224.4766">14420 2109 19 0,'0'-24'9'0,"-3"27"-8"16,3-3 19-16,-3 0-18 15,-3 0 0-15,-3 5 0 16,-6 8 1-16,1 3-4 15,-4 2 0-15,3 4 1 0,3-1 1 16,3-3-2-16,3 1 1 16,3-9-1-16,6 4 0 15,3-6 0-15,3 0 1 16,3-3-2-16,3-3 1 16,0-4 0-16,-3 2 1 15,5-8-1-15,-5 3 0 16,3-3 1-16,-3 0 0 15,-3-6 0-15,0 12 1 16,-3-3-1-16,0 2 0 16,0 3 0-16,-9 8 1 0,0 2 0 15,0 9 0-15,0 5 0 16,0 0 0-16,0-1 0 16,0-1 1-16,-3-1 0 15,0 3 0-15,0 5-1 16,0-6 1-16,0-4-1 15,-3 7 1-15,0-15 0 16,0 0 0-16,-5-3-3 16,2-1 1-16,0 1-4 15,0 0 1-15,3-8-4 16,3 3 0-16,3-6-3 16,9-5 1-16</inkml:trace>
  <inkml:trace contextRef="#ctx0" brushRef="#br0" timeOffset="562391.2358">14739 2416 10 0,'0'0'5'0,"3"8"2"0,-3-8 5 16,0 8-12-16,0-1 1 15,-3 1-5-15,0 3 1 16,3 0 0-16,3 4 1 15</inkml:trace>
  <inkml:trace contextRef="#ctx0" brushRef="#br0" timeOffset="562915.0509">14819 2860 10 0,'-3'-5'5'0,"9"10"-4"0,-3-5 5 16,3-5-6-16,6-6 0 16,12-7 1-16,8-6 0 15,10-5 0-15,0-11 0 0,-1 0 0 16,4 3 1-16,0 0 0 16,-1 0 0-16,-2 3-1 15,-3 7 1-15,-6 1-2 16,-4 7 0-16,-5 4-3 15,-6 1 0-15,-6 6-1 16,-6 1 0-16</inkml:trace>
  <inkml:trace contextRef="#ctx0" brushRef="#br0" timeOffset="563126.299">14902 3006 3 0,'-12'13'1'0,"18"-13"6"16,0 0-2-16,9-8-4 0,9-3 0 16,9-10 0-1,3-5 1-15,8-14-3 0,7-5 1 16,-1-5 1-16,1-3 0 16,9 0-2-16,-7 5 0 15,-2 3-2-15,-1-5 1 16</inkml:trace>
  <inkml:trace contextRef="#ctx0" brushRef="#br0" timeOffset="563456.0806">15632 1926 16 0,'-6'8'8'0,"0"11"-11"16,3-6 17-16,0 11-12 15,0 2 0-15,3 6 1 16,0 5 0-16,0 0-4 15,0 0 0-15,0 5 2 16,0 1 1-16,3-12-2 16,3-4 0-16,0-1-4 15,3-2 1-15,0-3-3 0,-1-5 0 16</inkml:trace>
  <inkml:trace contextRef="#ctx0" brushRef="#br0" timeOffset="563785.7841">15914 2267 6 0,'15'-2'3'0,"9"-17"3"0,-18 17 1 0,0-6-5 16,0-8 1-16,-3 5 2 15,0-2 0-15,-6 0-6 16,-3-3 1-16,0-3 4 16,-3 9 1-16,-3 5-2 15,-3 2 0-15,0 3-2 16,1 8 1-16,-1 0-2 16,3 8 0-16,0 0-2 15,3 5 1-15,3 0-2 16,3-3 1-16,3 1-3 15,6-3 0-15,6 0-1 16,6-6 0-16</inkml:trace>
  <inkml:trace contextRef="#ctx0" brushRef="#br0" timeOffset="564251.2362">16182 2096 12 0,'-3'-8'6'0,"-9"16"-7"0,6-6 10 16,-2 6-10-16,-4 8 1 16,0 0-1-16,0 8 0 15,3-1 1-15,0 1 0 16,3 3-1-16,0-6 0 16,3-5 0-16,3 0 0 0,3-3 0 15,6-5 0-15,0 0 0 16,0-8 1-16,0 0 2 15,0-8 0-15,0 0 0 16,0-3 0-16,-3 1 1 16,-3 2 0-16,-1-5 0 15,1 2 0-15,-3 6-2 16,0-1 1-16,0 6-1 16,0 0 0-16,3 8 0 15,3 11 0-15,0 7-1 16,0 1 1-16,0-1 0 15,3 11 0-15,0-2 0 16,-3-4 0-16,0 12 0 16,-3-4 1-16,-3-7 1 15,-6 5 0-15,-6 0 0 16,-6-5 0-16,-6-3-3 0,-2 0 0 16,-4-10-5-16,-9-6 1 31</inkml:trace>
  <inkml:trace contextRef="#ctx0" brushRef="#br0" timeOffset="564822.9008">16465 2148 7 0,'-9'-10'3'0,"15"18"5"16,-3-6-9-16,0 4 2 15,0 7 0-15,0-2 3 16,0 10 1-16,-3 0-5 16,0 3 0-16,0-11 3 15,3 3 0-15,-3 0-1 0,3-6 0 16,-3-2-1-16,3 3 0 15,0-11 0-15,0 0 0 16,3 0 1-16,6-13 0 16,-3-1 0-16,3-2 0 15,-1 1 0-15,1 1 0 16,0 4-1-16,0-4 0 16,0 12 0-16,0 4 0 15,3 12 1-15,0-6 0 16,-3 2 0-16,0 9 0 0,0 2 0 15,-1 3 0-15,1-6-2 16,-3-4 0-16,0-1-7 16,0 3 1-16,0-8-3 15,0-1 0-15</inkml:trace>
  <inkml:trace contextRef="#ctx0" brushRef="#br0" timeOffset="646105.5242">6973 11488 4 0,'0'0'2'0,"3"-2"0"15,0 4 3-15,-3 1-3 16,3 7 0-16,0 4 1 16,0 9 0-16,-3 7-3 15,3 7 0-15,-3-3 3 16,0 8 1-16,0 9-2 15,3-4 1-15,0 19-1 16,0 16 1-16,0-7-2 0,0 12 1 16,3-16-1-16,-1 25 1 15,4 12-1-15,-3-21 0 16,3 6 0-16,0-6 0 16,3-26-1-16,0 13 1 15,0 13-1-15,-3-20 1 16,0-7-1-16,3-4 1 15,-3-3-1-15,-3-11 0 16,0-10-1-16,-3-6 0 16,0-4-3-16,-3-12 1 15,0-7-3-15,-3-8 1 0,-3-6-1 16,0 6 0-16,-3-9 1 16,0-12 0-16</inkml:trace>
  <inkml:trace contextRef="#ctx0" brushRef="#br0" timeOffset="646405.5249">6958 12959 5 0,'0'3'2'0,"3"-24"-1"16,3 15 5-16,-3 9-5 16,3 13 1-16,3 8 3 15,6 8 0-15,0 5-5 16,-4-11 0-16,1 1 3 15,0-1 1-15,0 0-1 16,0-4 0-16,0-4-1 0,-3-2 0 16,3-5 0-16,0-6 0 15,0-8-1-15,2-7 1 16,-2-4-1-16,3-17 0 16,0-17 0-16,0 11 0 15,-3-5-3-15,0-3 0 16,-3-3-3-16,0 6 0 15,0 5-2-15,0 10 0 16</inkml:trace>
  <inkml:trace contextRef="#ctx0" brushRef="#br0" timeOffset="647576.5189">5934 13780 7 0,'-12'10'3'0,"12"17"1"0,3-20 2 0,3-4-5 16,0 8 0-16,0 13 1 15,3 2 0-15,0 3-2 16,3-2 0-16,0-9 1 16,3-5 1-16,-1-2-1 15,13-11 1-15,0-11-1 16,0-10 1-16,-3 0-1 15,-7 5 1-15,-2-2-1 16,-3-4 0-16,-6-1 0 16,-6-1 1-16,-9 0-1 15,-6 0 1-15,-5 6-1 16,-4 4 1-16,-6 6-1 16,0 8 1-16,3 6-2 15,1 4 1-15,5 6-1 16,3 0 0-16,3-3 0 15,0-5 0 1,9 5-3-16,3 3 1 16,6 0-3-16,6-5 1 15,9-6-3-15,0-8 1 16</inkml:trace>
  <inkml:trace contextRef="#ctx0" brushRef="#br0" timeOffset="647966.482">6300 13819 13 0,'3'16'6'0,"3"-11"-3"15,-6-10 9-15,3 8-11 16,-3 7 1-16,3 4-1 16,0 1 1-16,0-1-3 15,0 1 0-15,0-4 2 16,0-3 1-16,3-11-2 15,0-10 0-15,6 5 0 16,-3-5 1-16,0-6-1 16,2-4 1-16,1-4-1 15,0-2 1-15,-3 8 0 16,0 5 0-16,-3 5 0 0,3 6 0 16,-3 5 1-16,0 8 0 15,0 3 0-15,0 5 0 16,0-1 0-16,0 4 0 15,0-8-1-15,0 4 1 16,0 7-1-16,0 1 0 16,0-4-3-16,-1-1 1 15,1-7-6-15,3-6 1 16,3-10-2-16,3-16 0 16</inkml:trace>
  <inkml:trace contextRef="#ctx0" brushRef="#br0" timeOffset="648177.3702">6616 13555 8 0,'-3'2'4'0,"3"19"3"15,0-10 2-15,3 0-7 16,-3-1 1-16,0 6 0 16,0 8 1-16,3 2-6 15,0 1 1-15,3-1 2 16,0 1 1-16,2-11-2 15,4-3 0-15,-3-5-3 16,3 5 1-16,3-5-3 16,-3 2 0-16</inkml:trace>
  <inkml:trace contextRef="#ctx0" brushRef="#br0" timeOffset="648476.8763">6767 13758 11 0,'0'3'5'0,"3"26"0"0,3-18 6 16,-3-3-10-16,0 0 0 15,3 10 0-15,3 3 0 16,0-5-2-16,0-3 1 16,0-2 0-16,0-3 1 15,3-8-1-15,0 0 1 16,-3-16-1-16,0 5 1 16,-3 3 0-16,0 1 0 15,-3-1 0-15,-1 2 0 0,-2 6 0 16,0 0 1-16,0 0 0 15,-2 16 0-15,-1 13 0 16,-3 16 1-16,-3-2-1 16,0 7 0-16,-3 13-1 15,0-12 0-15,3 15-4 16,0 8 1-16,3-13-5 16,6-8 0-16</inkml:trace>
  <inkml:trace contextRef="#ctx0" brushRef="#br0" timeOffset="648867.292">7458 13573 10 0,'0'24'5'0,"24"13"1"0,-18-24 0 0,0 14-5 16,0 7 1-16,3-5 0 15,-6 6 0-15,3 7-3 16,-3-2 1-16,2-3-2 16,1-6 0-16,0-7-2 15,3-11 0-15</inkml:trace>
  <inkml:trace contextRef="#ctx0" brushRef="#br0" timeOffset="649078.8168">7372 13790 7 0,'-18'-8'3'0,"15"-2"2"16,3 10 2-16,6-3-7 15,3 3 1-15,6 0 2 0,2-3 0 16,7-2-3-16,6 0 0 15,3-3 2-15,3-3 0 16,-4-2-1-16,-2-3 0 16,-3 0-3-16,0 6 0 15,-7 2-2-15,-2 2 0 16</inkml:trace>
  <inkml:trace contextRef="#ctx0" brushRef="#br0" timeOffset="649632.9571">7705 13507 10 0,'0'0'5'0,"3"26"2"0,-3-15 6 0,0 8-12 16,0-4 0-16,0 7 1 15,0 7 1-15,0 5-3 16,0 0 0-16,0 1 1 16,0-11 1-16,3-6-1 15,-3 1 0-15,3-1-1 16,0-2 1-16,-3-8-1 15,0-3 1-15,0-5-1 16,3 6 1-16,0-9-1 16,3-8 1-16,0-7-1 15,3-6 1-15,-3 0-1 16,3 6 0-16,-3 2-1 16,3 3 1-16,-4 7-1 15,4 6 1-15,-3 6 0 16,3 10 0-16,-3 2 0 0,3 1 1 15,0-6-1-15,3 13 1 16,0-7 0-16,0 2 0 16,0-5-1-16,3-11 0 15,5-13 0-15,1 6 1 16,3-9-1-16,0-8 1 16,0-4 0-16,-6-6 0 15,-7 2 0-15,1 1 1 16,-9 10-1-16,-3 2 1 0,-9 1-2 15,1 5 1-15,-7 11-1 16,0 8 1-16,3 10-1 16,3 5 0-16,0-5 0 15,6 8 0-15,6 8 0 16,3-7 0-16,6-1-1 16,9-8 0-16,2-11-5 15,10-10 0-15,0-8-2 16,6-7 0-16</inkml:trace>
  <inkml:trace contextRef="#ctx0" brushRef="#br0" timeOffset="650040.4457">8405 13433 8 0,'3'0'4'0,"0"16"3"0,0-11 0 0,2 11-4 16,1 8 1-16,3 10 1 16,0-2 0-16,0 2-7 15,-3 9 1-15,6-4 4 16,0-10 0-16,-3 6-2 16,0 5 1-16,3-3-2 15,0-6 1-15,0-4-2 16,2-9 0-16,1-5-3 15,3-7 1-15,0-12-3 16,3-12 0-16</inkml:trace>
  <inkml:trace contextRef="#ctx0" brushRef="#br0" timeOffset="650429.3503">8800 13647 16 0,'0'3'8'0,"-6"-11"-4"16,4 8 12-16,-4 3-14 0,-3-3 0 15,-3-6 2-15,-3 9 0 16,0 5-5-16,0 5 0 16,3 6 3-16,0 4 0 15,6 1-2-15,0 0 1 16,3-3-2-16,6-8 1 16,3 1-1-16,3-9 0 15,3 3-2-15,3 2 0 16,0-7 0-16,3-6 0 15,-3-7 0-15,0-11 1 16,-4-3-1-16,-2 0 1 0,-3 3 3 16,0 2 0-16,-3 4 2 15,0 1 0-15,-3 6-1 16,0 8 1-16,-3 6 0 16,0 4 0-16,3 6-2 15,0 3 1-15,3-1-3 16,0-2 1-16,3 0-3 15,3-5 1-15,3-6-5 16,3-3 1-16,6-4-1 16,0-6 0-16</inkml:trace>
  <inkml:trace contextRef="#ctx0" brushRef="#br0" timeOffset="650683.475">9024 13655 12 0,'-6'3'6'0,"-9"-14"-1"16,9 3 11-16,0 8-15 0,-3 0 0 15,-3 6 1-15,0 4 0 16,6 6-3-16,0-5 1 16,6 10 1-1,0-5 0-15,6 2-1 0,3 1 0 16,3-1 0-16,0-5 1 16,0-5-1-16,-3 3 0 15,0-3 1-15,-3 2 0 16,-6 4-1-16,-3 4 1 15,-6 1-2-15,-3-6 1 16,0-5-4-16,-3-5 1 0,0-3-4 16,6-8 1-16</inkml:trace>
  <inkml:trace contextRef="#ctx0" brushRef="#br0" timeOffset="650895.8393">9086 13507 12 0,'0'-5'6'0,"0"23"1"16,3-15 8-16,0 7-13 15,0 12 1-15,0-4-1 16,0 1 1-16,3 7-4 16,0 6 0-16,0 5 2 15,0-8 0-15,0-3-4 16,0 4 0-16,0 1-3 15,-3-7 0-15</inkml:trace>
  <inkml:trace contextRef="#ctx0" brushRef="#br0" timeOffset="651060.4299">9021 13724 16 0,'-6'-13'8'0,"18"7"-6"0,-6 6 11 16,6 0-13-16,-4-2 0 15,4-1 0-15,3 0 0 16,3-2-1-16,6 0 1 16,3 0-5-16,0-1 1 0</inkml:trace>
  <inkml:trace contextRef="#ctx0" brushRef="#br0" timeOffset="652396.1205">9574 13409 11 0,'-3'8'5'0,"3"24"-1"0,3-19 4 16,-3 11-6-16,0 10 1 15,0-5 1-15,0 6 1 16,0 2-6-16,0 0 0 15,3 0 3-15,3-3 1 16,3-13-2-16,3-5 1 16,3 0-1-16,6-3 0 0,3-5-1 15,2-10 1-15,1-12-1 16,6-4 1-16,-3-3 0 16,-6 2 0-16,-4 1-1 15,-5-3 1-15,-6-6 0 16,-3 3 0-16,-6-2 0 15,-9 5 1-15,-3 7-1 16,0 6 0-16,1 11 0 16,-1 2 1-16,0 11-1 15,0-5 0-15,3 5-1 16,6 5 1-16,3 5-1 16,6 3 0-16,6-2 0 15,3-6 0-15,8-5-1 16,4-5 1-16,3-6-2 15,-3-5 1-15,0-3-2 16,-4-5 1 0,-2-13-1-16,-3 0 1 15,-3 0-1-15,-3 10 1 16,-3 3 1-16,-3 0 1 16,-3 0-1-16,0 3 0 15,-3 5 0-15,3-5 1 16,-3 7 0-16,3 9 0 15,0 5-1-15,3 0 1 16,0 2 0-16,2 1 0 16,-2-6 0-16,3 0 0 15,0-5 0-15,-3-2 1 16,3-4-1-16,0-4 1 0,0-6-1 16,-3-6 1-16,0-2 0 15,0 1 0-15,0-1-1 16,-3 2 0-16,6 4 0 15,-6 2 0-15,6 5 0 16,0 3 0-16,2 3 0 16,1 2 0-16,0 1 0 15,0-4 0-15,6-2 1 16,0-2 0-16,6-6-1 16,0-3 1-16,2 3 0 15,-2-5 0-15,-3-8 0 16,-3 0 0-16,-6 2 1 15,-6 3 0-15,-3-2 0 16,-3 2 1-16,-6 8-1 16,-6 5 1-16,-3 8 0 15,0 11 0-15,-3 5-2 0,0-7 0 16,6 4-1-16,3 6 1 16,7 2-1-16,4 1 0 15,7-3-1-15,3 0 1 16,6-6-1-16,3-5 1 15,3-5-3-15,0-5 1 16,-4-3-2-16,1-5 0 16,0-3-2-16,0-6 1 15,-3-1-2-15,0-4 0 16,-3 8 0-16,-3-7 1 0,2-9 1 16,-5-4 0-16,-3-6 0 31,-21 79 5-31,36-137 0 15,-15 52 1-15,-3 12 3 16,0 7 0-16,0 8 2 16,0 8 0-16,-3 3-1 15,0 13 1-15,0 10-2 16,3 11 1-16,-3 6-3 16,3-6 1-16,3 5-2 15,0-2 0-15,3 0-5 16,0-1 0-16,3-1-3 15,3-4 0-15</inkml:trace>
  <inkml:trace contextRef="#ctx0" brushRef="#br0" timeOffset="652589.9044">10973 13840 19 0,'-6'14'9'0,"-3"33"-9"0,6-34 12 15,-2 3-20-15,-1-2 1 16,3 4-2-16,-3-5 0 16</inkml:trace>
  <inkml:trace contextRef="#ctx0" brushRef="#br0" timeOffset="656058.7945">7428 15060 4 0,'0'5'2'0,"6"-5"5"16,0 8-4-16,0 6-1 15,3 4 0-15,3 3 3 16,0 3 0-16,0-3-6 0,0 0 1 15,0-7 3-15,-1-4 1 16,1-2-2-16,0 5 1 16,-3-5-1-16,-3-5 0 15,6-8-1-15,-3-11 0 16,3-5 0-16,0-6 1 16,0-2-2-16,-3 11 1 15,0-1-1-15,-3 3 1 16,0 6-2-16,-1 2 1 15,4 5-2-15,0-2 0 16,0-3-3-16,-3 2 0 16,6 6-2-16,3 0 1 0</inkml:trace>
  <inkml:trace contextRef="#ctx0" brushRef="#br0" timeOffset="656465.6547">7884 15047 11 0,'-6'-8'5'0,"0"29"3"16,3-21 7-16,-3 0-13 16,-3-3 0-16,-3 6 0 15,0-6 1-15,-3 3-4 16,0 6 0-16,0 7 2 16,4 5 1-16,2 6-2 15,3 0 1-15,3-3-1 16,3-2 0-16,0-6 0 15,3 0 0-15,3-5 0 0,3-8 0 16,2-5 0-16,4-8 1 16,0-6-1-16,0-2 1 15,-3-3-1-15,0 8 1 16,-3 6-1-16,0-1 1 16,0 6-2-16,-3-3 1 15,0 0 0-15,0 5 0 16,0 9 0-16,-1 2 1 15,1 5-1-15,0 3 0 16,3 2 0-16,0 1 1 16,3-6-3-16,0-3 1 0,0-2-4 15,0-8 1-15,0-5-3 16,0-5 1-16</inkml:trace>
  <inkml:trace contextRef="#ctx0" brushRef="#br0" timeOffset="656659.0969">8012 14848 17 0,'-12'-31'8'0,"6"15"-6"16,6 16 14-16,0 0-16 15,3 13 0-15,0 0 1 16,3 8 0-16,3 3-1 16,-3 11 1-16,0-9 0 15,2 1 0-15,1-1-1 16,0 3 1-16,0-2-4 15,0 2 0-15,3-6-3 0,3-4 0 16</inkml:trace>
  <inkml:trace contextRef="#ctx0" brushRef="#br0" timeOffset="657229.8265">8169 15050 12 0,'0'10'6'0,"0"11"0"0,3-15 6 16,0 1-11-16,0 4 0 16,0 2 0-16,3 1 1 0,0-4-3 15,0-2 1-15,0-3 1 16,3-2 0-16,0-3-1 16,0 0 1-16,3-11 0 15,-3 3 0-15,0-10-1 16,0-1 1-16,0 11-1 15,-1-7 1-15,-2 12-1 16,0-2 1-16,0-1 0 16,-3 1 0-16,3 5 0 15,0 5 0-15,3 3 0 16,0 6 0-16,3 1 0 16,0 1 0-16,0-2-1 15,0-1 1-15,3-5 0 16,5-3 0-16,1-8-1 15,6-5 0-15,-6-2 0 16,0-6 1-16,-3 0 0 0,-4 8 1 16,-2-5-1-16,-3-8 0 15,-6 0 0-15,-3 2 1 16,-6 1-1-16,0 4 0 16,-3 9-1-16,1 8 1 15,-4 2-1-15,3 6 0 16,0-1-1-16,3 3 1 15,3 6-1-15,3 5 1 16,6-3 0-16,3 0 0 16,3 0-2-16,5-8 0 15,4-5-3-15,3-5 1 16,6-8-4-16,6-6 1 0,2-2-1 16,13-6 0-16</inkml:trace>
  <inkml:trace contextRef="#ctx0" brushRef="#br0" timeOffset="657696.0465">9232 14925 16 0,'-18'-10'8'0,"-12"28"-7"0,22-13 15 16,-1 3-16-16,0 8 1 15,0-5 0-15,0 5 0 16,0-3-2-16,3-5 1 15,3 2 0-15,3-2 1 16,3 3-1-16,6 0 0 16,3 2 0-16,0-5 0 15,3 0 0-15,-1 0 1 0,1-1-1 16,-3 1 0-16,0 3 1 16,-6 0 0-16,-3 2 0 15,-9 3 1-15,-3 2 0 16,-6-2 0-16,0-5-1 15,1-1 1-15,2-4-3 16,3-4 1-16,0 1-4 16,6-6 1-16,3-7-5 15,6-6 1-15</inkml:trace>
  <inkml:trace contextRef="#ctx0" brushRef="#br0" timeOffset="658025.5181">9348 15057 11 0,'-3'-15'5'0,"3"38"4"0,0-15 4 16,0 3-12-16,0 2 1 15,3 0-1-15,0 1 1 16,3-4-3-16,-3 1 0 16,3-6 2-16,3-5 1 15,0-5-1-15,0-3 0 16,3-3 0-16,0-5 0 15,0 0-1-15,-4 9 1 16,1 1-1-16,-3-2 1 16,0 3 0-16,0 5 0 15,0-3-1-15,0-2 1 16,3 5 0-16,0 5 1 0,-3 6-1 16,3 2 0-16,0 0 0 15,-3 1 0-15,0-1-6 16,3-3 1-16,6-4-4 15,8-9 1-15</inkml:trace>
  <inkml:trace contextRef="#ctx0" brushRef="#br0" timeOffset="658702.0392">9625 15023 8 0,'-3'8'4'0,"3"21"3"0,0-37-1 0,0 13-4 16,0 1 1-16,0 4 1 15,0 4 0-15,0 1-6 16,0 1 1-16,0-2 3 15,0-4 1-15,0 1-2 16,0-3 0-16,3-3-1 16,0-2 1-16,-3-3 0 15,3-8 0-15,3-3 0 16,0-2 0-16,0 0-1 16,0 2 1-16,3-2-2 15,0 2 1-15,0 3-1 16,2 3 0-16,1 5 0 15,0 3 1-15,0 2 0 16,0 0 0-16,-3 3 0 16,0 0 1-16,0 0-1 15,0-3 1-15,0-2 0 16,0 0 0-16,-3-6 0 0,3-2 0 16,2-1-1-16,-2-2 1 15,3 3-1-15,-3 0 1 16,3 2-2-16,3 3 1 15,-3 3-1-15,0 2 1 16,0 3-1-16,0 0 1 16,-3 0-1-16,2 0 1 15,-2 0-6-15,3 0 1 16</inkml:trace>
  <inkml:trace contextRef="#ctx0" brushRef="#br0" timeOffset="659586.9878">10426 14949 6 0,'-3'3'3'0,"0"7"4"15,3-5-4-15,0 3-2 16,-3 6 1-16,0 2 2 16,0-3 1-16,3 0-5 15,0 3 0-15,-3 2 3 16,0-2 1-16,3 0-1 16,0-3 0-16,0-2-1 15,0 0 0-15,0-4-1 16,0 1 1-16,0-2-1 15,3-4 0-15,-3-2 0 16,6-8 0-16,0-2-1 16,3-6 1-16,0 5-1 15,-1-2 1-15,4-3-1 16,-3 6 0-16,0 2-1 0,0-3 1 16,0 9-1-16,0 2 1 15,0 0-1-15,0 0 1 16,0 7-1-16,0-4 1 15,-3 2 0-15,3-2 0 16,0 0 0-16,2-6 1 16,4-2-1-16,-3 5 1 15,3-13-1-15,0 2 1 16,-3 0-1-16,0 1 1 16,0 2-2-16,0 8 1 15,0 5-1-15,-1 6 1 0,1-9-1 16,0 4 1-16,0 2-1 15,0-3 0-15,0 0-2 16,0 0 1-16,3-5-3 16,3-5 1-16,2 5-2 15,1-2 0-15,0-6 0 16,-3-3 0-16</inkml:trace>
  <inkml:trace contextRef="#ctx0" brushRef="#br0" timeOffset="659947.0708">10973 14941 13 0,'0'-3'6'0,"-6"-18"-2"15,3 19 13-15,0-6-15 16,0 5 1-16,-2 0 0 16,-1 6 0-16,-6 2-4 15,3 3 1-15,0 8 2 16,0 0 0-16,0 2-2 16,3 1 1-16,3-6-1 0,3-5 0 15,3 3-1-15,3-3 0 16,0-3 0-16,3 0 1 15,-3-2-1-15,0-3 0 16,0 5-1-16,3-15 1 16,0-4 0-16,-1-1 0 15,-2-7 0-15,0 6 1 16,0 3 0-16,0 3 0 16,0 4 1-16,0 12 0 15,6 4 0-15,-6 3 1 0,3 3-1 16,0-5 0-16,0 0 0 15,0-1 1-15,3 1-3 16,-3-6 0-16,2-2-4 16,1-1 0-16,0-2-2 15,0-5 0-15</inkml:trace>
  <inkml:trace contextRef="#ctx0" brushRef="#br0" timeOffset="660159.4756">11188 14798 19 0,'-3'-10'9'0,"3"-4"-8"16,0 14 17-16,0 6-18 16,0-1 1-16,0 11 1 15,0 10 1-15,0 3-3 16,0 3 0-16,3 2 1 16,0-12 0-16,0-1 0 0,0 0 0 15,3-2-3-15,-3-4 1 16,5-1-4-16,1-6 0 15,0-3-2-15,0-5 0 16</inkml:trace>
  <inkml:trace contextRef="#ctx0" brushRef="#br0" timeOffset="660354.5258">11307 14788 12 0,'0'-8'6'0,"-6"-3"2"0,6 11 8 16,0 0-15-16,0 0 0 0,0 0 2 15,0 0 0 1,3 32-3-16,0 10 2 16,0 0 1-16,-3-7-1 15,3-1 0-15,-3 3-4 16,3-2 0-16,3-1-6 16,3-5 1-16</inkml:trace>
  <inkml:trace contextRef="#ctx0" brushRef="#br0" timeOffset="660819.0841">11063 14994 16 0,'3'-3'8'0,"9"-2"-3"0,-7 2 9 0,4-2-13 16,6 0 0-16,3 2 1 15,6 0 0-15,3-2-3 16,3-5 0-16,-1 2 2 15,4 0 0-15,-3-3-2 16,-3 1 1-16,-4-1-4 16,1 3 0-1</inkml:trace>
  <inkml:trace contextRef="#ctx0" brushRef="#br0" timeOffset="661511.0926">11476 14997 10 0,'6'2'5'0,"12"-7"0"0,-9 0 0 16,0-11-5-16,3 0 1 15,0 0 1-15,0-8 0 16,-3-2-2-16,0 2 1 16,-3 5 1-16,-3 9 1 15,-3-3 0-15,-6 2 0 16,-3-2 0-16,-3 8 0 0,-3 2-1 15,3-2 0-15,0 10 0 16,3 8 0-16,0 6-1 16,3 7 1-16,3 3-2 15,3 0 1-15,3 3 0 16,6-13 1-16,3-1-1 16,3-7 0-16,3-1 0 15,6 1 0-15,2-3-3 16,4-8 1-16,0-3-3 15,-3 0 1-15,0-7-3 16,-4-3 1-16,-2-1-2 16,0 1 1-16,-6 0 1 15,-3-3 1-15,-3 3 1 16,-3 2 1-16,3 6 2 16,-9 5 0-16,0 5 2 15,0 3 1-15,-3 3 0 16,3 5 0-16,-3 0 0 0,0-1 0 15,0-1 0-15,0-1 0 16,0-3-2-16,3-10 1 16,0 8-1-16,0-2 1 15,0-4-1-15,0 4 0 16,0-6 0-16,0-6 0 16,0-4 0-16,0-1 0 15,0-7 0-15,0-1 0 16,0 3 1-16,3-2 0 15,0 2 0-15,0 5 0 0,3-5 0 16,0 6 0-16,3-1-1 16,-1 1 0-16,4-1-2 15,-3 3 1-15,0 0-3 16,0 0 0-16,3-2-2 16,0 2 0-16,0 5-2 15,0-2 0-15,0 0-1 16,0-1 0-16</inkml:trace>
  <inkml:trace contextRef="#ctx0" brushRef="#br0" timeOffset="661854.669">12030 14777 13 0,'0'11'6'0,"3"-14"0"0,-3 3 11 15,0-5-16 1,-3 5 1-16,0 0 1 0,-3 2 1 15,0-7-5-15,-3 5 1 16,3 5 3-16,-3 6 0 16,3 5-1-16,0 0 1 15,3-1-2-15,0 1 1 16,3 0-1-16,0 0 0 16,3 0-1-16,3-3 0 15,0-2 0-15,3-1 0 16,3 4 0-16,0-1 1 15,0 0 0-15,0 3 0 16,0-5 0-16,-3-1 1 16,-3-5-1-16,-3 3 1 0,-3 0-1 15,-6 0 0-15,-3 5-3 16,-6-2 0-16,-6 0-8 16,0-1 1-16</inkml:trace>
  <inkml:trace contextRef="#ctx0" brushRef="#br0" timeOffset="664963.2658">5842 14838 12 0,'-3'5'6'0,"6"-2"-1"16,-3 5 7-16,3 5-10 15,0 13 0-15,0 11 2 16,0 3 0-16,0 5-6 15,0 5 1-15,3-15 3 16,0 4 0-16,-1 4-1 16,4-4 0-16,-3-4-3 15,3-9 0-15,0-4-4 16,3-9 1-16</inkml:trace>
  <inkml:trace contextRef="#ctx0" brushRef="#br0" timeOffset="665698.0488">6047 15184 10 0,'3'8'5'0,"12"-5"2"16,-9-6 3-16,3-2-9 0,3-3 0 16,3-2 1-16,0-6 0 15,-4 0-3-15,1 0 1 16,-3 0 1-16,-3 3 1 15,-3-6 0-15,-6 6 0 16,-6 0-1-16,-6 8 0 16,1 5-1-16,-4 2 1 15,0 6-1-15,0 8 1 16,3 5-1-16,3 3 0 16,3 2 0-16,3-4 1 15,6-1-1-15,3 0 0 16,3 0 0-16,3 0 0 0,9-5 0 15,6-3 1-15,0-5-2 16,5-5 0-16,1-6-1 16,0-7 1-16,-3 2-2 15,0-5 0-15,-1-3 0 16,1-3 0-16,0-2 0 16,0-3 1-16,-6 0 0 15,-1 6 1-15,-5 2 1 16,-3 3 0-16,-3-3 1 15,-3 3 1-15,-6 2 0 16,-3 3 0-16,-3 6 0 16,-3 4 0-16,-3 3 0 15,-3 1 1-15,3 7-2 16,1 3 1-16,-1 2-2 16,3 4 1-16,-3-4-1 15,6-2 1-15,3 0-2 0,3-3 1 16,0-2-1-16,6-3 1 15,0-6 0-15,6-2 0 16,0-8 0-16,0-5 0 16,2-3 0-16,-2-5 0 15,0 2 0-15,0 4 1 16,-3 1-2-16,0 4 1 16,0 7 0-16,0 3 0 15,0 5 0-15,0 6 0 0,0 2 0 16,0 0 0-16,-1 1 0 15,-2-4 1-15,9-2-2 16,0-3 1-16,0-5-4 16,0-2 0-16,3-6-2 15,0-3 1-15</inkml:trace>
  <inkml:trace contextRef="#ctx0" brushRef="#br0" timeOffset="666043.556">6753 14790 18 0,'-12'-26'9'0,"-3"23"-8"15,9 0 17-15,0-2-17 16,-3 3 1-16,0-1 1 16,0 3 0-16,0 0-4 0,0 3 0 15,0-1 2-15,3 1 1 16,-3 5-1-16,6 8 0 15,0 5-1-15,0 11 0 16,3 2 0-16,0 8 1 16,3-2-1-16,3 2 1 15,0 6-1-15,3-3 1 16,0 0-1-16,3 2 1 16,0 1-1-16,0 0 0 15,-3-3-1-15,0 0 1 16,0-11-3-16,-3-5 0 15,0-2-4-15,0-6 0 0,0-8-1 16,-3 0 1-16</inkml:trace>
  <inkml:trace contextRef="#ctx0" brushRef="#br0" timeOffset="666239.116">6535 15137 13 0,'-6'-16'6'0,"15"11"-2"16,-3 2 10-16,9 3-13 16,0-3 1-16,3 1-1 15,6-4 1-15,-1 1-3 16,4 0 1-16,-6 0-1 16,0-9 1-16,0-2-5 15,0 3 0-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1T09:12:17.1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885 2691 3 0,'24'0'1'0,"6"-3"2"0,-21 3 1 16,3 3-4-16,8-1 0 0,4 1 1 15,0 0 0-15,0-3-1 16,6 2 0-16,-1-2 0 16,-2 3 1-16,0 0-1 15,3-3 1-15,-1 2-1 16,4-2 0-16,3 0 0 15,3 3 0-15,-1-3 0 16,4 0 1-16,0 0-1 16,-1 5 0-16,4-5 0 15,-3 3 0-15,-1 2 0 16,1-5 1-16,0 0-1 16,2 0 0-16,-2 0-1 15,6 8 1-15,-1-8 0 16,-2 0 0-16,3 0 0 15,-7 3 0-15,1-1 0 16,0 1 0-16,-1 0-1 0,4-1 1 16,-3 1 0-16,-1 2 0 15,4-2 0-15,3 2 0 16,-4-2 0-16,1 2 1 16,-4-5-1-16,1 3 0 15,3 2 0-15,-4-5 0 16,1 3 0-16,0-1 1 15,5 4-2-15,-2-6 1 16,0 2 0-16,-4 1 0 16,1 0 0-16,-3-1 1 15,2 1-1-15,-5 0 0 0,0-3 0 16,0 2 0-16,-1 1-1 16,1-3 1-16,-6 5 0 15,8-5 0-15,-2 3 0 16,-3 2 0-16,0-5 0 15,-4 3 0-15,-2 2 0 16,3-5 0-16,-9 0 0 16,0 0 1-16,-3 0-1 15,-1 0 0-15,1 0 0 16,-3 0 0-16,0 0 0 16,0 0 0-16,-3 0 0 15,0 0 1-15,0 0-1 16,0-5 0-16,-1 2 0 15,1 3 0-15,0-8-1 16,0 8 1-16,-3-5 0 0,0 5 0 16,0 0 0-16,-3 0 0 15,0 0 0-15,0 0 1 16,0 0-1-16,0-3 0 16,-3 3 0-16,-3 0 0 15,9 0 0-15,-3-2 0 16,0-1 0-16,-1 6 0 15,1-6 0-15,0 3 0 16,-3 0 0-16,6 0 0 16,-9 0 0-16,9 3 0 15,0-3-1-15,0-3 1 16,3 0 0-16,3 1 0 0,3-1 0 16,-6 3 0-16,6-3 0 15,-4 3 0-15,-2-2 0 16,0-1 0-16,0 3 0 15,-3 0 1-15,0-3-1 16,-3 1 1-16,0 2-1 16,-3 0 1-16,-3 0-1 15,0 0 1-15,0 0-1 16,6 2 0-16,-3 1 0 16,0 2 1-16,-3-5-1 15,0 0 0-15,3 3 0 16,-3 0 0-16,0 2 0 15,0-2 0-15,0-1 0 16,3 6 0-16,-3-8 0 16,0 8 1-16,0 0-1 0,0 3 1 15,0-3-1-15,0-3 1 16,3 3-1-16,-3 5 1 16,0-2-1-16,0 2 1 15,3 8-1-15,0-8 0 16,0 8 0-16,-3 3 0 15,0 3 1-15,3 2 0 16,0 0-1-16,0 0 1 16,-3 3-1-16,0 5 1 15,0-3 0-15,0 1 0 16,0 4-1-16,0 4 0 0,0-6 0 16,0 5 0-16,0 6-1 15,0 2 1-15,0-3 0 16,-3 4 0-16,0-4 0 15,0 4 0-15,3 4 0 16,0-5 0-16,-3 6 0 16,0 2 0-16,0-2 0 15,0 7 1-15,0-4-1 16,0-1 0-16,0 0 0 16,-6 3 1-16,6-3-1 15,-3 0 0-15,6 0 0 16,-3 6 0-16,0-6 0 15,0 0 0-15,0 1 0 16,0-4 0 0,0 27 0-16,3-2 0 15,0-6 0-15,0-6 1 16,0-4-1-16,-3-1 1 16,0-2-1-16,3 5 0 15,-3-2 0-15,-3 7 1 16,6-2-1-16,-9 0 0 15,9-6 0-15,-3 11 0 16,0-2 0-16,0 5 1 16,0-6-1-16,0-2 0 15,3 0-1-15,0-8 1 16,0-3-3-16,3-5 0 16,0-3-2-16,-3-10 1 0</inkml:trace>
  <inkml:trace contextRef="#ctx0" brushRef="#br0" timeOffset="782.7281">19876 2585 3 0,'-3'-8'1'0,"3"16"-1"0,0-8 1 0,0 0-2 16,0 0 1-16,0 0-1 15,0 0 1-15</inkml:trace>
  <inkml:trace contextRef="#ctx0" brushRef="#br0" timeOffset="2808.1619">19823 2987 9 0,'-18'-3'4'0,"18"-2"-5"16,0 5 4-16,0 0-4 15,6 0 0-15,3 5 0 16,3-2 0-16,5 0 1 15,4 2 1-15,9 6-1 0,6-3 0 16,5-3 1-16,10 3 0 16,3 0-1-16,5-6 1 15,10 4 0-15,11 2 0 16,9-3-1-16,-2 3 1 16,5-8-1-16,3 3 0 15,12 2 0-15,-8-5 1 16,2 0-2-16,0-8 1 15,15 8 0-15,-9-5 0 16,0 2 0-16,3-2 0 0,7 2 0 16,-7-5 1-16,-3 0-1 15,0 3 1-15,6 5-1 16,-9 0 1-16,-8-5-1 16,-4 2 1-16,3-2-2 15,-12 10 1-15,4-10 0 16,-10 5 1-16,-5 0-2 15,-10-3 0-15,-2 3-2 16,-4 0 1-16</inkml:trace>
  <inkml:trace contextRef="#ctx0" brushRef="#br0" timeOffset="7056.9065">19718 3392 7 0,'3'-3'3'0,"6"6"-4"15,-9-3 3-15,6 0-3 16,0 0 1 0,3 3 0-1,3-3 0-15,6 2 0 0,9 1 1 16,6-3-1-16,2 0 0 15,16 0 1-15,5 0 0 16,1 0-1-16,2-3 1 16,7 3-1-16,2 0 0 15,13 0 0-15,-1 0 1 16,-2 0-1-16,5 0 1 16,3-2-1-16,9 2 1 15,1 0-1-15,-1 0 1 16,0 0-1-16,3 0 1 0,7 2-1 15,-10 1 0-15,0 0-1 16,0 4 1-16,7-4 0 16,-7 2 0-16,-6-2 0 15,-3 0 0-15,-2-1 0 16,2-2 1-16,0 0-1 16,1-2 1-16,-10-1-1 15,-2 0 1-15,2 3-1 16,-9-8 1-16,-5 3-3 15,-4 3 1-15,-2-1-2 16,-6 3 1-16</inkml:trace>
  <inkml:trace contextRef="#ctx0" brushRef="#br0" timeOffset="7656.346">19635 3924 6 0,'0'-3'3'0,"12"3"-4"16,-3-3 3-16,6 1-3 15,3 2 0-15,9 0 0 16,8 0 1-16,13-3 0 16,11 1 1-16,19-1-1 15,-7 3 1-15,10-3 0 16,5 1 0-16,12-1 0 16,6 0 0-16,3 1 0 15,7-1 0-15,11 0 0 0,-3-2 1 16,3-3-1-16,6 3 0 15,0 0-1-15,0-1 1 16,0 1 0-16,5 2 0 16,-14-2-1-16,3 2 0 15,3 1 0-15,-5-1 1 16,-13-2-1-16,-3 2 1 16,-3 1-1-16,-9-1 0 15,-5 0-1-15,-10 3 0 16,-12-2-2-16,-11 2 0 15</inkml:trace>
  <inkml:trace contextRef="#ctx0" brushRef="#br0" timeOffset="28225.56">19647 2725 4 0,'6'19'2'0,"-12"34"2"16,9-35 0-16,-3-2-4 15,3 5 1-15,0 6-1 16,-3-4 1-16,3 17-1 15,0-3 0-15,3 11 0 16,-3-11 1-16,-3 8-1 16,3 0 1-16,-3 0-1 15,0 2 1-15,0 1-1 16,0 2 0-16,0 6 0 16,0-1 1-16,0 6-1 0,0-2 0 15,0-7 0-15,0 4 1 16,0 0-1-16,0-4 1 15,0 7-1-15,0 2 0 16,0-3 0-16,-3 5 0 16,0-5 0-16,0 1 1 15,0-1-1-15,0 5 0 16,-6 1 0-16,3-1 1 0,0 1-1 16,0 2 0-16,-3-5 0 15,0 0 1-15,0-3 0 16,0 8 0-16,1-2-1 15,-1-1 1-15,0 1 0 16,0-1 0-16,0-2 0 16,0 0 0-16,3 2-1 15,-3 3 0-15,0-2 0 16,3-3 1-16,-3 0-1 16,0-1 0-16,0-1 0 15,3-6 0-15,0 2 0 16,0 9 0-16,-2-6 0 15,5 3 0-15,-3 2 0 16,0 6 0-16,0-5-1 16,-3 2 1-16,3 5-3 15,0 3 1-15,0-5-2 16,3 0 0-16</inkml:trace>
  <inkml:trace contextRef="#ctx0" brushRef="#br0" timeOffset="524660.5848">13920 2463 7 0,'-9'0'3'0,"12"0"-4"15,-3 0 4-15,6 0-3 16,3 0 1-16,3-2 0 15,6-4 1-15,9-4-3 16,-1 4 1-16,1-7 1 16,-3 3 1-16,3-12-1 15,-6 7 0-15,-4-9 1 16,-5 5 1-16,-3 1-1 16,-6 2 1-16,-6 3-1 15,-6 5 0-15,-5 8 0 16,-4 2 1-16,-9 9-3 15,3 5 1-15,3 2-1 16,3 1 1-16,6 5-1 16,4-6 0-16,2 3 0 15,3 1 0-15,6-9 0 16,6 3 0-16,5-1 0 16,4-7 0-16,6-2-1 0,0-1 1 15,0-5-4-15,-1-3 0 16,-2-5-1-16,0 0 0 15</inkml:trace>
  <inkml:trace contextRef="#ctx0" brushRef="#br0" timeOffset="525290.8726">14358 2453 3 0,'0'16'1'0,"6"-6"2"0,-6-10-1 0,0 0-1 16,6-3 0-16,3-4-1 16,5-7 0-16,1 4-1 15,3-9 0-15,0-2 1 16,3 3 0-16,-6-12 0 16,-3 7 0-16,0-9 2 15,-4 5 0-15,-2 6 2 16,-3 3 0-16,-3-3-1 15,0 10 1-15,-3 6-2 16,-3 7 1-16,-5 6-2 16,-1 3 1-16,0 5-3 15,0 0 0-15,3-3 1 16,3-3 0-16,3 4-1 16,0-6 0-16,6-3 0 15,0 3 1-15,9 0 0 0,0-8 0 16,3-6 0-16,0 1 1 15,-1-5 0-15,1 2 1 16,-3-6-1-16,-3 4 0 16,0-3-1-16,-3 5 1 15,0 0-1-15,-3-6 0 16,0 12-2-16,0 2 1 16,3 16-1-16,0-6 0 15,0 11 0-15,0 6 0 16,0-3 2-16,-3 2 0 0,-3 1 1 15,0 2 0-15,0-3 1 16,-3 6 0-16,-3 5 0 16,-3-3 1-16,-3-7-1 15,-3-1 1-15,-3-2-1 16,-9-3 1-16,4-5-1 16,-4-5 0-16,0-6-3 15,3-5 1-15,3-8-5 16,6 0 0-16,7-5-2 15,16 2 1-15</inkml:trace>
  <inkml:trace contextRef="#ctx0" brushRef="#br0" timeOffset="525726.8824">15001 2868 8 0,'-18'0'4'0,"9"3"-2"15,9-3 4-15,6-3-6 16,3-10 0-16,6-3 0 16,8 0 0-16,1-13 0 15,6-8 0-15,9-8 1 16,2 5 0-16,7-5-1 15,9 0 1-15,2 3 0 16,1 0 0-16,-7-3-1 16,-2 8 1-16,-10 8-2 15,-5 2 1-15,-9 9-3 16,-6 2 0-16</inkml:trace>
  <inkml:trace contextRef="#ctx0" brushRef="#br0" timeOffset="525967.2868">15087 2950 6 0,'-15'16'3'0,"15"-13"1"0,3-3 2 16,3-3-6-16,3-5 1 15,6-5-1-15,9-3 1 0,8-16-1 16,7-2 1-16,15-6-1 15,2-13 1-15,4 0 0 16,-4 3 0-16,1 2-2 16,-4 3 0-16,-2 3-2 15,-6 2 0-15</inkml:trace>
  <inkml:trace contextRef="#ctx0" brushRef="#br0" timeOffset="541476.3138">16141 1998 1 0,'-3'0'0'0,"3"0"1"0,0 0 1 16,0 0-2-16,0 0 0 15,0 2 0-15,3 4 1 16,0 4-1-16,0-2 1 15,3 3 0-15,0 2 0 0,-1 3 0 16,1 5 0-16,3-8-1 16,-3 3 1-16,0 0-1 15,0 0 0-15,0-6 0 16,0 4 1-16,-3-1-1 16,0-5 1-16,0-3-1 15,-3 0 1-15,0 3-1 16,0-8 0-16,0 3 0 15,0 0 0-15,0-3 0 16,3-6 1-16,0 1-1 16,3-6 1-16,0-7-1 15,0-3 1-15,0 0-1 16,3-1 1-16,0-1-1 16,0 4 1-16,0-2-1 15,2 0 0-15,1 5 0 16,-3 3 0-16,3 2 0 15,-6 3 0-15,3 0 0 16,-3 0 1-16,-3 3-1 16,3 2 1-16,0 3-1 15,-3 0 1-15,0 0 0 16,3 0 0-16,-3 3-1 16,3 2 1-16,0 3-1 15,0 0 1-15,0 0-1 16,0 3 1-16,-1-1-1 15,4 1 1-15,0-3-2 16,0 5 1-16,3-5-2 16,0 5 1-16,0-2-2 15,3 2 0-15,6-5-1 16,3-3 1-16</inkml:trace>
  <inkml:trace contextRef="#ctx0" brushRef="#br0" timeOffset="744859.1819">6869 11351 5 0,'0'2'2'0,"9"11"1"0,-6-7 2 15,3 4-4-15,2 6 0 16,1-3 0-16,0 1 1 16,3 4-2-16,0 3 0 15,0 1 1-15,3-4 1 16,3-2-1-16,3 2 1 15,-1-2-1-15,7-5 1 0,0-3 0 16,0-8 0-16,0-3-1 16,-4-5 1-16,1-2-1 15,3-4 0-15,0-1 0 16,0 4 0-16,-1-2-1 16,1 2 1-16,0 1-1 15,-3 2 1-15,0 0-1 16,-1 2 1-16,1 4-1 15,0 4 0-15,0 1 0 16,0 0 1-16,-4-1-1 16,1 4 0-16,0 2 0 15,-6-3 1-15,3 8-1 16,3 6 1-16,-6 2-1 16,-3-3 1-16,-1-2-1 15,1 3 1-15,0-3-1 16,-3-3 0-16,0 3 0 0,0 0 1 15,-3-3-1-15,0 0 1 16,0 0-1-16,0 1 0 16,-3-7 0-16,3 1 1 15,-3 0-1-15,0-2 1 16,0-1 0-16,-3-5 0 16,3-5 0-16,3-6 0 15,0-5 0-15,0-2 0 16,-1-6-1-16,4 0 1 15,0-2-1-15,3-1 0 0,3 3-1 16,0 3 0-16,3 0 0 16,0 5 0-16,0 3 0 15,2 2 0-15,4 3 0 16,3 3 1-16,0 0-1 16,3 2 1-16,2 3 0 15,-5 0 0-15,0 3-1 16,3-1 1-16,5 4 0 15,1 2 0-15,0 0 0 16,0 0 1-16,-1-1-1 16,-2-1 0-16,6 2 0 15,-1-3 1-15,-2-2-1 16,3-3 0-16,-3-6 0 16,-1-2 1-16,1-2 0 15,3-3 1-15,-1-6 0 16,1-5 0-16,6-2 0 0,-4 5 0 15,1-3-1-15,0-3 1 16,-7 4-1-16,-8-1 1 16,-6 0-4-16,-9 3 1 15,-6 5-5-15,-6 3 0 16,-3 5-3-16,-9 8 1 16</inkml:trace>
  <inkml:trace contextRef="#ctx0" brushRef="#br0" timeOffset="746258.9031">7577 12052 6 0,'-15'-27'3'0,"9"9"1"0,6 13-1 16,0 5-2-16,0 2 0 15,0 9 1-15,0 5 1 16,0 10-3-16,-3 6 1 16,3 2 1-16,-6 6 1 15,0 2-1-15,0 1 1 16,0-4-2-16,6 4 1 15,0-6-1-15,0-3 0 16,6-5-1-16,0-2 1 0,3-4-1 16,0-7 1-16,6-5-1 15,3-3 1-15,3-8-1 16,0-11 1-16,-1-2 0 16,-5 2 0-16,9-12-1 15,3-4 1-15,-3-2-1 16,0 0 1-16,-1 2-1 15,-2 4 1-15,-3-4-1 16,-3 1 1-16,-6 2-1 16,-3 3 1-16,-3 5 0 15,-3 0 0-15,-6 5-1 16,-3 6 0-16,-3 8-1 16,-3 5 1-16,0 5-1 15,0 3 1-15,3 5-1 16,1 3 0-16,5 0 0 15,3 2 1-15,3-5-1 0,3 0 1 16,6 1 0-16,5-7 0 16,4-4 0-16,3-6 1 15,3 1-1-15,6-6 1 16,2 0 0-16,-2-3 0 16,3-5-1-16,-3 0 0 15,-3-3-2-15,-1-4 0 16,-5-4-1-16,-3 1 1 15,-3 2-1-15,-3 0 0 16,-3-5 0-16,-3 2 0 16,0 1 2-16,-3 2 0 0,-3 0 0 15,-3 5 0-15,0 3 1 16,3 3 0-16,-3 5 0 16,3 5 0-16,0 1-1 15,3 7 0-15,0 0 1 16,0 0 0-16,0 3 0 15,0 3 0-15,0-1 0 16,0 1 1-16,2-3-1 16,1-3 1-16,0-3 0 15,3 1 0-15,0-6 0 16,0 1 0-16,0-6 0 16,3-6 1-16,0-2-1 15,-3-5 1-15,3 0-1 16,-3-3 0-16,0 5 0 15,-3-2 1-15,2 5-2 16,-2 3 1-16,3 0-1 0,0-1 0 16,3 4 0-16,-3 2 1 15,3 2-1-15,0-2 0 16,0 3 0-16,3-3 0 16,3-3 1-16,2 1 0 15,1-6 0-15,3 3 0 16,-6-6 0-16,0-2 0 15,-6 0 0-15,-3-6 0 16,-6 0 0-16,-3 4 0 16,-3-1 0-16,-6 2 0 15,-3 4-1-15,0 5 0 0,-3 7-1 16,-3 6 1-16,6 5-1 16,0 6 1-16,6-1 0 15,0-2 0-15,3 3-1 16,3-1 1-16,9-2-1 15,3 3 1-15,6-3 0 16,9 0 1-16,-3-9-1 16,3-1 0-16,-1-1-1 15,1-5 1-15,0-3-2 16,-3-2 0-16,0-3-2 16,-4-2 0-16,-2 4-3 15,0-2 1-15</inkml:trace>
  <inkml:trace contextRef="#ctx0" brushRef="#br0" timeOffset="746484.8023">8794 11888 10 0,'-8'29'5'0,"-1"32"-3"0,6-37 6 15,-3 13-7-15,0 2 1 16,-3 1-1-16,3-3 1 16,0 3-3-16,0-1 0 15,3-2 0-15,3-5 1 0,3-11-4 16,3-2 0-16</inkml:trace>
  <inkml:trace contextRef="#ctx0" brushRef="#br0" timeOffset="746860.1346">9021 12091 7 0,'-6'-7'3'0,"-12"14"2"15,15-4 2-15,-6 2-6 16,-6 6 1-16,-3 2 2 16,0 3 0-16,1 0-5 0,2 2 0 15,3-4 3-15,3-1 1 16,6-2-2-16,9-1 1 16,9 1-2-16,0-1 1 15,2 1 0-15,4-1 1 16,-3 4-1-16,0 2 1 15,-3-3-1-15,-3 0 1 16,-3 3 0-16,-9-3 0 16,-3 0-3-16,-6-5 0 15,-3 0-5-15,-3-3 1 16,0 6-2-16,-6-6 1 16</inkml:trace>
  <inkml:trace contextRef="#ctx0" brushRef="#br0" timeOffset="751814.7287">6404 11295 2 0,'-3'5'1'0,"3"-7"5"0,0 2-5 16,0 2 0-16,0 1 0 16,3 2 1-16,-3 3 1 15,3 5-3-15,0 9 0 16,0 1 2-16,3 12 0 0,0 10 0 16,0 10 0-16,0 6 0 15,-3-5 0-15,0 7 0 16,3 1 0-16,0 13 0 15,0 5 0-15,0-6-1 16,0 9 0-16,0 0 0 16,0 5 0-16,-3 10 0 15,0-10 0-15,-3 3-1 16,0-1 1-16,0 4 0 16,0-25 0-16,0 24-1 15,0 0 0-15,0-5 1 16,0 0 0-16,0-2-3 15,0-1 1-15,0-16-5 16,6-10 1 0</inkml:trace>
  <inkml:trace contextRef="#ctx0" brushRef="#br0" timeOffset="752835.4471">5300 13785 6 0,'0'-5'3'0,"-3"2"-4"0,9 6 3 0,0-1-2 16,0 3 1-16,6 3 1 15,-3 11 1-15,0 5-4 16,3 5 1-16,-1-3 1 15,1 3 1-15,0-2-1 16,0-3 1-16,-3-6-1 0,0-5 0 16,3-2 1-16,0-8 0 15,-3-6 0-15,0-8 1 16,0-4-1-16,-3-9 1 16,-3-5-1-16,-3 5 0 15,0-3-2-15,0 1 1 0,3 2-1 16,0 6 0-16,2 4-2 15,7 1 0-15,0 8-3 32,3 5 1-32,0 2-1 15,3 4 0-15</inkml:trace>
  <inkml:trace contextRef="#ctx0" brushRef="#br0" timeOffset="753285.6426">5803 13835 7 0,'-12'-8'3'0,"-9"-2"0"0,15 4 4 16,-6 4-6-16,-2 2 1 16,-1 0 0-16,0 2 0 0,0 6-3 15,0 3 1-15,3 7 1 16,0 3 1-16,3 1-2 15,3-1 1-15,3 0-1 16,3-3 0-16,3-4 0 16,6-4 1-1,15-15-1 1,0-6 1-16,0-7 0 16,0-3 0-16,-4 0 0 15,-5-1 1-15,-3 1-1 16,0 3 0-16,-3 2-1 15,-3 3 0-15,0 5 0 16,-6 8 0-16,6 5 0 16,-3 3 0-16,3 2 0 15,0 6 0-15,0 0 0 16,0 0 1-16,0-3-1 0,0-2 0 16,-1-1-1-16,4-4 1 15,-3-6-4-15,3-3 1 16,0-5-2-16,0-5 1 15</inkml:trace>
  <inkml:trace contextRef="#ctx0" brushRef="#br0" timeOffset="753526.7168">5937 13586 2 0,'0'-2'1'0,"9"33"5"15,-6-20-3-15,0 2-2 16,0 8 1-16,0 9 0 16,0-4 0-16,0 8-3 15,0 3 0-15,3 3 2 16,0-8 1-16,0 0-2 16,0-6 1-16,0-5-3 15,-1-2 1-15,1-9-2 16,0-2 1-16</inkml:trace>
  <inkml:trace contextRef="#ctx0" brushRef="#br0" timeOffset="754065.7017">6098 13827 6 0,'0'5'3'0,"0"11"0"0,0-5 4 15,3 5-7-15,0 2 0 16,0-2 0-16,3 0 1 15,0-3-1-15,0 0 0 16,-1-5 1-16,4-2 0 16,0-4 0-16,3-4 0 15,3-9 0-15,-3 1 1 16,0-6-1-16,0 2 1 16,-3-1-1-16,0 1 0 15,0 6 0-15,0 3 0 0,-1 8-1 16,4 2 0-16,-3 6 0 15,0-1 1-15,0 1-1 16,0-3 0-16,0 0 1 16,3-6 0-16,0-2-1 15,0-8 1-15,6-2 0 16,-3-9 1-16,-1 3-1 16,-2-5 0-16,0 0 0 15,-3 0 0-15,-3-3 0 16,-3 6 0-16,-3 2-1 15,-6 5 1-15,-3 3-1 16,-3 8 0-16,0 3 0 16,0 7 1-16,1 4-2 15,2 2 1-15,3 5-1 16,3 0 1-16,3 3-1 0,6-1 1 16,3-4-1-16,2-6 1 15,4 0 0-15,6-2 0 16,3-3-2-16,0-5 0 15,6-1-3-15,2-7 1 16,1 2-2-16,6 1 1 16</inkml:trace>
  <inkml:trace contextRef="#ctx0" brushRef="#br0" timeOffset="754606.9561">6714 13795 6 0,'-6'8'3'0,"18"13"-3"0,-3-21 3 15,0 6-3-15,0-4 0 16,0 4 1-16,2-6 0 16,7 0-1-16,0-3 1 15,-3-5 0-15,0-2 1 16,-3-4 0-16,-3-2 1 16,-3 1 0-16,-6 1 0 15,-3 1 0-15,-6 3 0 16,-3 4-1-16,0 6 0 0,-3 8-2 15,-3 3 1-15,3 2-2 16,-2 0 1-16,8 3-1 16,3 3 1-16,6-6-3 15,3-3 1-15,3-2-3 16,5-2 1-16</inkml:trace>
  <inkml:trace contextRef="#ctx0" brushRef="#br0" timeOffset="754951.8914">7223 13629 10 0,'-12'-11'5'0,"0"-7"-2"16,6 12 6-16,0-2-6 15,-3 3 0-15,0 2 0 0,0 3 1 16,0 0-6-16,-2 3 1 15,-1 8 2-15,0 2 1 16,3 0-2-16,3 6 1 16,0 4-1-16,0 7 1 15,6 1-1-15,0 12 0 16,0 4 0-16,3 1 0 16,-3-1 0-16,3 1 1 15,-3-6-2-15,0-2 1 16,-3 0 0-16,3-6 1 0,0-5-2 15,0-5 1-15,-3-5-4 16,3-6 1-16,-3-3-2 16,0-4 0-16</inkml:trace>
  <inkml:trace contextRef="#ctx0" brushRef="#br0" timeOffset="755132.4381">6973 13885 10 0,'-12'-23'5'0,"12"25"-5"15,3-7 6-15,0 2-5 16,3 6 0-16,6-3 2 16,9 3 1-16,5 2-5 15,7-3 1-15,-3 1 1 16,0 0 1-16,-1-3-4 16,-2-6 0-16,6 6-3 15,-3-5 1-15</inkml:trace>
  <inkml:trace contextRef="#ctx0" brushRef="#br0" timeOffset="756649.062">5315 14970 1 0,'-6'11'0'0,"6"5"12"16,-54 39-12 0,120-105 1-16,-54 55 0 15,3-7 1-15,0-6 1 16,-1-6-4-16,4-2 0 15,0 1 2-15,-3-7 1 16,0 1-1-16,-3 0 1 16,-6 3-1-16,-3 2 1 15,-3 0 0-15,-6 3 0 0,-3 2-1 16,-6 6 1-16,3 7-1 16,-3 6 1-16,-3 6-2 15,3 4 1-15,1 3-1 16,-1 3 0-16,9 2 0 15,0 1 0-15,3-1-1 16,3-4 1-16,9-1 0 16,0-5 0-16,3-6 0 15,2-2 1-15,7 0-1 16,0-8 1-16,3 0-3 16,0 3 0-16,0-3-2 15,2-3 1-15,-5 0-2 16,0-4 0-16</inkml:trace>
  <inkml:trace contextRef="#ctx0" brushRef="#br0" timeOffset="757053.866">5779 14856 11 0,'-15'-2'5'0,"-5"-6"-5"0,14 8 9 16,-6 0-8-16,-6 5 1 15,-3 6 0-15,3 2 1 16,0 3-4-16,3 2 0 16,3 1 2-16,1-1 0 0,2 1-2 15,3-3 1-15,6-6-1 16,0 1 1-16,3-6 0 16,9-2 1-16,5-8-1 15,4-3 0-15,0-6 1 16,0 1 0-16,-3-3-1 15,-3 3 1-15,0-3-1 16,-4 8 0-16,-5 3 0 16,0 0 1-16,0 2-1 15,0 6 0-15,0 2-1 16,0 5 1-16,-3 1 0 16,3 5 0-16,3-3 0 15,0 0 0-15,0-2 0 16,0-6 0-16,0 1-3 15,3-4 1-15,0-4-2 16,2-6 0-16</inkml:trace>
  <inkml:trace contextRef="#ctx0" brushRef="#br0" timeOffset="757609.3817">6005 14798 10 0,'-5'-16'5'0,"-7"19"-3"0,9 0 6 16,-3 2-6-16,0 3 0 15,-3 8 0-15,0 2 0 16,0 1-3-16,3 2 1 16,0 3 1-16,-3-3 0 0,6-3-1 15,3-2 1-15,9-3-1 16,0-2 1-16,0-6-2 16,6-5 1-16,0-5-2 15,3-3 0-15,-4-5-1 16,4-3 0-16,0-3-1 15,0-4 1-15,-6-4 0 16,3 3 0-16,-3 1 2 16,-6-4 0-16,0 3 1 15,-6 3 1-15,3 3 1 16,0 4 0-16,0 4 0 16,-6 7 0-16,0 8 0 15,0 6 1-15,0 8-1 16,0 4 1-16,0 7-2 15,0 1 1-15,0-4-1 16,3-1 0-16,0-5-1 16,0-2 1-16,3-6-1 0,-3-2 1 15,3-3 0-15,6-6 1 16,3-4-1-16,-1-9 0 16,1-2 0-16,3-8 0 15,-3-1-1-15,3 1 1 16,0 5-2-16,-3 6 1 15,-3-1-1-15,3 9 1 16,0 4 0-16,-1 11 0 16,-2 6 0-16,0 2 0 15,-3 3 0-15,0 2 0 16,0 1-5-16,0-3 1 0</inkml:trace>
  <inkml:trace contextRef="#ctx0" brushRef="#br0" timeOffset="758434.773">6705 14594 3 0,'-15'-8'1'0,"15"27"7"15,0-14-8-15,-3 6 1 16,3 5 0-16,-3 5 1 16,-3 0 1-16,3 11-3 15,0 2 0-15,3 6 1 16,3 0 1-16,0-3-1 16,3-3 1-16,3-5-1 15,3-2 0-15,3-6 0 16,0-3 1-16,3-10-1 15,8-8 1-15,1-8-1 16,0-10 1-16,0-3-1 16,-3-6 1-16,-4-2-1 15,-2 3 0-15,-6-1 0 0,-3 6 0 16,-3 0-1-16,-6 8 1 16,-3 2-1-16,-3 6 0 15,-3 2-1-15,-3 8 1 16,-3 9 0-16,3 4 0 15,4 1-1-15,-1 2 1 16,6 0-1-16,0-3 1 16,6 1 0-16,3-3 0 15,6-3 0-15,2-2 0 16,4-6 0-16,3-2 1 16,6-3-1-16,3-3 1 0,-4-2-2 15,-2-3 0-15,0-3-2 16,-3-2 1-16,-3-6-2 15,-3-2 0-15,0 3-1 16,-4-1 0-16</inkml:trace>
  <inkml:trace contextRef="#ctx0" brushRef="#br0" timeOffset="759020.5208">7184 14780 8 0,'6'26'4'0,"-3"22"-4"16,6-40 7-16,-3 5-7 15,0 0 0-15,0 0 1 0,0 1 0 16,-3-4-1-16,0-2 1 16,3-5 0-16,0-1 1 15,0-4-1-15,0-4 1 16,0-4-1-16,0-3 1 15,-1-3-1-15,1 0 0 16,0 0-1-16,3 0 1 16,-3 0-1-16,0 6 0 15,3 2-1-15,0-3 1 16,0 6 0-16,3 2 0 16,-3 3 0-16,3 0 0 0,0-2 0 15,0-4 1-15,-1 1 0 16,1 0 0-16,-3-3 0 15,0-3 0-15,0 1 0 16,-3-4 1-16,0 1-1 16,-3 3 0-16,-3-1 0 15,-6 3 0-15,0 3-1 16,-3 2 1-16,-3 6-1 16,0 2 1-16,0 6-2 15,1 4 1-15,5 4 0 16,0 2 0-16,6 6-1 15,3-1 1-15,3-5 0 16,3-2 1-16,2-6-1 16,1 0 0-16,3-7 0 15,6-1 0-15,3-5-1 16,0 0 0-16,0-5-2 0,-1-6 1 16,-2-2-3-16,-3-1 1 15,0-1-2-15,0-1 0 16</inkml:trace>
  <inkml:trace contextRef="#ctx0" brushRef="#br0" timeOffset="759216.711">7714 14523 12 0,'0'-3'6'0,"-3"11"-5"0,3 0 11 0,0 3-11 15,-3 7 0-15,0 3 2 16,3 9 1-16,0-1-5 15,0 5 0 1,3 22 2 0,0-11 1-16,-3-8-7 15,3-11 1-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1T09:17:11.8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552 2447 10 0,'-21'-8'5'0,"15"3"-6"16,6 5 9-16,0 0-10 15,0 0 1-15,6-2 0 16,3 2 0-16,3 0 2 16,3 0 0-16,8 0-2 15,13 0 1-15,0 0 0 16,2 0 1-16,1 0-1 16,3 0 1-16,5 0-1 15,4 0 0-15,9 0 0 16,2 0 0-16,4 0 0 15,-4 0 1-15,4-6-1 16,2 6 1-16,4 0-1 16,2 0 1-16,6 0-1 0,-8 0 0 15,2 0 0-15,1 6 1 16,2-6-1-16,6 2 0 16,-2 3 0-16,-7-5 0 15,0 3 0-15,4-3 0 16,2 0 0-16,10 0 0 15,-10 3 0-15,-3-3 0 16,1 0 0-16,-1 0 0 16,9 0 0-16,1 0 0 15,-7 0 0-15,3 0 1 0,4 0-1 16,8 0 0-16,-6 0 0 16,-2 0 0-16,-1 0 0 15,0 0 0-15,-2 2 0 16,2 1 0-16,-3 0 1 15,-2-3 0-15,5 0 0 16,3 0 0-16,7 0 0 16,-1 0 0-16,-9 0-1 15,6 0 0-15,1 0-1 16,-1 0 1-16,-3 2-1 16,-11 1 1-16,-4 0-1 15,3-1 1-15,-8 4-1 16,2-4 1-16,1 6 0 15,-1-3 0-15,-8-5 0 16,2 6 0-16,-8-4 0 16,-1 1 0-16,-2 0 0 15,-4-1 0-15,-5 4 0 0,0-4 0 16,-1 4 0-16,1-6 0 16,-3 2-1-16,-7 3 1 15,-2-5 0-15,-3 3 1 16,0 2-1-16,-6-5 0 15,2 3 0-15,-2-3 0 16,3 5 0-16,-6-5 1 16,-3 0-1-16,-1 0 1 0,-2 0 0 15,-3 0 0-15,3 0 0 16,-6 0 0-16,0 3-1 16,-3-3 0-16,-3 3 0 15,3-3 1-15,-6 0-1 16,0 0 1-16,3 5-1 15,3-2 0-15,-3 2 1 16,-3 0 0-16,0 0-1 16,0 6 1-16,0 0 0 15,0 5 0-15,-3 2 0 16,-3 3 0-16,3 0-1 16,-3 6 1-16,3 7-1 15,-3-5 0-15,0 6-1 16,0 2 1-16,-6 0 0 15,3 5 0-15,0 6 0 16,0 2 0-16,3 0 0 16,-5 1 0-16,-4-1 0 15,6 3 0-15,-3 2 0 0,0-2 1 16,0 5-1-16,-3 9 0 16,3 1 0-16,0-23 1 15,-17 40 0-15,-10 5 0 16,-3 3-1-16,0 2 1 15,1-3 0-15,2-2 0 16,-3 3-1-16,7-6 1 16,-1-5-1-16,9 3 0 15,0-6 0-15,-2-5 1 0,5 3-1 16,-3 3 0-16,6-1 0 16,-9 0 0-16,4-5 0 15,-1 8 0-15,-3-5 0 16,3 5 0-16,-5 3 0 15,2 0 0-15,-3-1 0 16,0 1 0 0,-14 55 0-1,5-10 1-15,3-11-1 16,-2-8 1-16,-1-5-1 16,3 0 1-16,4-16-1 15,-4-1 1-15,6-1-1 16,0-4 0-16,-2 6 0 15,2 0 0-15,0-5 0 16,3-6 1-16,7 6-1 16,-1 0 1-16,-3-3-1 15,-3 0 1-15,0 0-1 16,1-5 0-16,-4 10 0 0,0-2 0 16,3 2 0-16,1-3 0 15,-1-1 0-15,0-1 0 16,0 5 0-16,1 3 0 15,-1-6-1-15,3 6 1 16,3-5 0-16,-2 2 0 16,-4 11 0-16,-3 3 0 15,-3-1-1-15,-5 4 1 0,8-4 0 16,0 1 0-16,6-11-1 16,1-6 0-16,5-12-1 15,3-6 0-15,3-11-2 16,3-12 0-16,3-9-3 15,0-15 1-15</inkml:trace>
  <inkml:trace contextRef="#ctx0" brushRef="#br0" timeOffset="1457.5741">18641 2410 9 0,'-18'6'4'0,"15"-6"-3"0,3 0 4 15,0 0-6-15,0 0 0 16,0 0 0-16,0 8 1 0,0 2 0 16,0 6 1-16,0 3-1 15,3 7 1-15,0 8-1 16,9 3 1-16,3 1 0 15,-3 6 0-15,3 7-1 16,0 2 1-16,2-3-1 16,1 6 1-16,0 2-1 15,0 3 1-15,0 2 0 16,0 3 1-16,-3-2-1 16,2-3 0-16,1 7 0 15,3 1 0-15,3 3 0 16,0 7 0-16,0-10-1 15,-1 2 1-15,1 1-1 16,0 7 1-16,9-8-1 16,-6 4 1-16,-1 1-1 15,1-4 0-15,0-1 0 16,-3 8 1-16,3 1-1 0,-7 5 1 16,1-1-1-16,0-2 1 15,0 3 0-15,0 7 1 16,0 1-1-16,-1-6 0 15,4 6-1-15,0-6 1 16,0 1-1-16,3 4 1 16,2-2-1-16,1 0 1 15,3-5-1-15,3 10 0 16,-4-2 0-16,1-1 1 0,-6-2-1 16,0 5 1-16,2-5-1 15,1-5 0-15,0 5 0 16,0-5 0-16,2-1 0 15,1 4 0-15,9 4 0 16,-3 1 1-16,2 2-1 16,1-5 0-16,-3 0 0 15,-1 0 1-15,-2 0-1 16,0 3 0-16,2-3 0 16,1-3 0-16,6 5 0 15,-4-4 1-15,1-1-1 16,0 0 0-16,-1-7 0 15,1-3 0-15,0 2 0 16,-3-5 0-16,-4 3 0 16,1-3 0-16,0-3 0 15,5-5 0-15,-2 6 0 16,0 2 0-16,-1 0 0 16,1-3 0-16,0 4 0 0,-1-7 0 15,-2-4 0-15,-3 5 0 16,0-1-1-16,-4 4 1 15,1-1 0-15,3-5 0 16,0 6 0-16,-1-11 0 16,1 8-1-16,0 5 1 15,3-6-1-15,-1 1 0 16,-2-5-2-16,0-3 1 16,-3-11-4-16,-1-5 0 15</inkml:trace>
  <inkml:trace contextRef="#ctx0" brushRef="#br0" timeOffset="6470.4002">21772 9538 6 0,'-18'27'3'0,"-5"7"-2"0,20-18 5 15,-3 5-6-15,0 8 0 16,0 3 0-16,0 2 1 16,0-2-1-16,0 0 0 15,0 0 1-15,3-1 0 16,0 1-1-16,0 0 1 0,0-3-1 16,0-3 1-16,3 1-4 15,0-1 1-15</inkml:trace>
  <inkml:trace contextRef="#ctx0" brushRef="#br0" timeOffset="78949.1699">9586 12449 9 0,'-12'-11'4'0,"-8"-15"4"0,17 20 5 0,-3 4-12 16,-3 2 0-16,0 2 0 16,-3 4 0-16,0-4-2 15,0 11 1-15,3 11 1 16,0 13 0-16,0 8-1 16,3 6 0-16,3 4 0 15,6-5 1-15,0 17-1 16,0 12 1-16,-3 3-1 15,0 0 1-15,3 0-1 16,-3-19 1-16,3-2-1 16,-3-2 1-16,3-7-2 15,-3-9 1-15,0-11-3 16,-3-6 1-16,-3-7-3 16,-3-9 0-16</inkml:trace>
  <inkml:trace contextRef="#ctx0" brushRef="#br0" timeOffset="79199.2303">9155 12835 9 0,'12'0'4'0,"26"8"-1"16,-23-3 4-16,6-2-7 15,6 2 1-15,8 0 0 16,7 1 0-16,-3-4-1 16,-3-2 1-16,-4 0-1 15,-2 0 1-15,-3-2-3 16,-3-1 1-16,-6 0-2 0,-1-2 0 16</inkml:trace>
  <inkml:trace contextRef="#ctx0" brushRef="#br0" timeOffset="79391.5834">9649 12861 9 0,'9'32'4'0,"3"-16"-4"0,-9-3 6 16,0 6-6-16,0-3 0 0,0 2 1 15,-1 3 0-15,1-5-2 16,-3-5 1-16,3 2-2 15,-3-2 0-15,0-9 0 16,-3-10 0-16</inkml:trace>
  <inkml:trace contextRef="#ctx0" brushRef="#br0" timeOffset="79556.108">9616 12695 8 0,'-3'-19'4'0,"0"1"-5"16,3 20 7-16,0-2-6 15,0 0 0-15,6 6 0 16,0-1 0-16,0 0 0 16,3 0 0-16,3-2-2 15,0 5 1-15,3-3-1 16,-1-2 0-16</inkml:trace>
  <inkml:trace contextRef="#ctx0" brushRef="#br0" timeOffset="79841.6796">9872 12920 7 0,'3'29'3'0,"-15"10"-1"0,12-28 6 15,0-3-8-15,0 3 1 16,0-4 0-16,-3-1 1 0,3-4-1 16,-3 1 0-16,3-3 1 15,0-11 1-15,0-4-1 16,-3-4 0-16,3-5 0 15,0 6 0-15,3-3-2 16,3-1 1-16,3 4-1 16,0 2 0-16,3 3-1 15,0 2 1-15,3 3-2 16,-3 3 0-16,2 0-2 16,1-1 1-16,-3 4-2 15,0-1 1-15</inkml:trace>
  <inkml:trace contextRef="#ctx0" brushRef="#br0" timeOffset="80187.0462">10122 12758 10 0,'-3'-2'5'0,"0"2"-4"0,3 0 8 16,-3 2-8-16,-3 4 1 15,-3 1 0-15,0 4 1 16,0 5-4-16,3-3 1 15,0 0 1-15,3 1 1 16,3-6-2-16,3-1 0 16,3 1 0-16,3-2 1 15,3-1-1-15,3-2 0 16,0-1 0-16,0 6 0 16,0 0 0-16,3 0 1 15,-6 0-1-15,-6 5 1 16,-4 3-1-16,-2 3 1 0,-5-1 0 15,-1 3 1-15,-3-2-2 16,-3-9 1-16,-3 1-2 16,6-6 0-16,0 1-4 15,0-12 0-15,3-2-1 16,3-2 1-16</inkml:trace>
  <inkml:trace contextRef="#ctx0" brushRef="#br0" timeOffset="80442.4759">10345 12570 11 0,'0'-5'5'0,"6"24"-4"0,-3-11 10 16,0-1-9-16,0 12 0 15,-3 2 0-15,0 0 0 16,0 8-3-16,0 3 0 15,3 0 2-15,3-3 1 16,0 8-2-16,0-3 1 16,0-2-1-16,0-3 0 15,0 0-3-15,0-2 1 16,0-11-3-16,-3-3 1 16</inkml:trace>
  <inkml:trace contextRef="#ctx0" brushRef="#br0" timeOffset="80623.6523">10232 12822 7 0,'0'0'3'0,"9"5"2"16,-3-5 1-16,6 0-6 16,3 0 0-16,3-3 0 15,6 1 1-15,2-4-1 16,1 1 0-16,-3-3-3 15,0 0 1-15</inkml:trace>
  <inkml:trace contextRef="#ctx0" brushRef="#br0" timeOffset="82287.7659">10982 12480 9 0,'-3'30'4'0,"0"44"-3"15,3-59 6-15,-3 7-6 16,0 1 0-16,0 7 0 16,0 4 1-16,3 0-3 15,0-5 1-15,3 8 0 16,3 1 1-16,3-7-1 0,3-2 1 15,6-2-1-15,0-6 1 16,3-5 0-16,3-8 0 16,8-11 0-16,1-7 0 15,6-6 0-15,-1-3 1 16,-5-5-1-16,-3-2 0 16,-6-1 0-16,-3 1 0 15,-7 5 0-15,-5-6 0 16,-3 9 0-16,-6-1 1 15,-3 3-2-15,-9 9 1 16,1-4 0-16,-10 11 0 0,-3 3-1 16,3 7 0-16,0 9 0 15,6 2 0-15,0 3 0 16,7-1 0-16,2 1 0 16,3-3 0-16,6 3 0 15,3 0 0-15,11-11 0 16,1 1 0-16,6-4 0 15,3-7 0-15,-3-1 0 16,-1-7 1-16,1-8-1 16,-3 5 0-16,0 0-1 15,0 0 1-15,0-3-1 16,-6 1 0-16,-1-3-1 16,-2-1 1-16,-3-1 0 15,0 1 1-15,-3-2-1 16,-3-2 1-16,0 5 0 0,0 2 0 15,0 1-1-15,-3 2 1 16,0 2-1-16,0 6 1 16,3 3-1-16,3 5 0 15,0 3 0-15,3 2 0 16,0 0 1-16,0 5 0 16,0-4 0-16,0-1 0 15,-1-2 0-15,1-1 0 16,0-5 0-16,-3 1 1 15,3-4-1-15,-3-2 1 0,0-5 0 16,3-3 0-16,0-2 0 16,0-4 0-16,0 1-1 15,3 0 1-15,0-3-2 16,-3 5 1-16,0 3-1 16,-1 3 1-16,1 3-1 15,3 2 0-15,0 0 0 16,0 0 1-16,0 0 0 15,0-3 1-15,0 3-1 16,0-5 0-16,0-1 1 16,-3-2 0-1,-1-8 0 1,4 3 0-16,-3-3-1 16,-3 0 1-16,-3 3 0 15,0 3 0-15,-3-4 0 16,0 4 0-16,-6 5-1 15,3 2 1-15,-6 8-1 0,-3 3 0 16,1 8 0-16,-1-3 0 16,3 3 0-16,3 3 0 15,0 2 0-15,3-5 0 16,3 5-1-16,3 0 1 16,3 0 0-16,3-5 0 15,3-3 0-15,-3-2 0 16,5-6 0-16,1-2 0 15,3-3 0-15,-6 0 0 0,9-8-1 16,-3 0 1-16,0-3-1 16,-1 1 0-16,-2-3-2 15,0-3 0-15,-3 0 0 16,0 5 0-16,-3-2 0 16,0 2 0-16,0-2-1 15,-3-3 1-15,0-2 0 16,0-3 1-16,-3-3 0 15,0-3 1-15,0 4 0 16,0 1 0-16,0 1 2 16,0 0 0-16,-3 8 1 15,3 2 0-15,-3 6 1 16,0 0 1-16,0 10-1 16,0 11 0-16,0 5 0 15,0 13 0-15,0-2-1 16,-3 0 1-16,0 5-2 0,0 3 0 15,3-6-1-15,0 0 1 16,6 1-4-16,0-6 0 16,2-5-2-16,10-6 1 15</inkml:trace>
  <inkml:trace contextRef="#ctx0" brushRef="#br0" timeOffset="83595.4241">12673 12644 8 0,'-6'35'4'0,"0"-9"-2"0,6-20 3 0,0 4-5 15,-3 3 1-15,0 3 0 16,0 0 1-16,0 3-3 16,0-1 1-16,3-2 1 15,0-5 0-15,0-1-1 16,0-2 1-16,0 0-1 15,6-3 1-15,-6 1 0 16,0-4 0-16,0 1 0 16,3 0 0-16,0-9 0 15,3-2 0-15,3-5 0 16,3-3 0-16,3 0-1 16,-3 1 1-16,0-1-2 15,-1 5 1-15,1 1 0 16,0 4 0-16,-3 4-1 15,0 4 1-15,-3 4 0 16,0 1 0-16,0 1 0 0,0 3 1 16,0 0-1-16,-3-4 0 15,3-1 1-15,0-1 0 16,0-2-1-16,3-6 0 16,0-5 0-16,3-2 1 15,2-6-1-15,1 2 1 16,0 4-2-16,0 2 1 15,-3 0-1-15,0 3 1 16,0-1-1-16,0 4 1 16,0 4 0-16,-3 6 0 15,-1 0 0-15,1 3 0 0,0-1 0 16,0-2 0-16,3 0 0 16,0 3 0-16,3-6 0 15,0 0 0-15,6-2-2 16,-1-3 1-16,4-3-1 15,0-2 1-15,-3 0-1 16,-3-8 0-16,-3 2 0 16,-3 1 0-16,-3-1 2 15,-1-2 0-15,-2-1 0 16,-3 1 1-16,0 3-1 16,-3 2 1-16,0 0 1 15,-3 5 0-15,-3 0-1 16,-3 9 1-16,-5-1-1 15,-1 3 1-15,0 3-1 16,-3 2 1-16,3 3-2 16,3 2 1-16,3-2-1 0,3 0 0 15,3 0-1-15,6-3 1 16,3-5-1-16,3-3 1 16,3-2 0-16,3-6 1 15,0-2-1-15,0-3 0 16,-3 0 0-16,0-2 1 15,-1-4-1-15,-2 4 0 16,0 2-1-16,0 3 1 16,0 5-1-16,0 2 1 15,0 3-1-15,-3 3 1 16,0 0-1-16,0 3 1 0,0-3-4 16,0 0 0-16,3-3 0 15,0-2 1-15</inkml:trace>
  <inkml:trace contextRef="#ctx0" brushRef="#br0" timeOffset="84059.4157">13435 12504 7 0,'3'19'3'0,"6"2"0"0,-6-13 5 0,-3 10-8 15,0 6 1-15,0 3 0 16,0-4 0-16,0 4-2 15,0-1 1-15,0-2 0 16,0 0 1-16,3-5-1 16,0-4 0-16,0-4-2 15,0 0 1-15,3-9-2 16,0-4 0-16</inkml:trace>
  <inkml:trace contextRef="#ctx0" brushRef="#br0" timeOffset="84286.8048">13611 12480 10 0,'-3'-8'5'0,"9"19"-4"0,-6-6 8 16,-3 6-8-16,0 7 1 15,0 9 1-15,0 5 0 16,-3-1-4-16,0 4 0 15,0 2 2-15,-3 0 1 16,6-3-3-16,0-7 0 16,3-3-3-16,-3-1 0 15</inkml:trace>
  <inkml:trace contextRef="#ctx0" brushRef="#br0" timeOffset="85638.0844">13298 12703 6 0,'-3'0'3'0,"6"5"0"16,-3-5 0-16,6 0-3 16,0 3 1-16,3-1 0 15,3-2 0-15,3-2-1 16,5-1 0-16,1-2 1 16,3 5 1-1,27-6-1 1,-1 4 0-16,1 2-1 15,-12-3 1-15,-4 0-1 16,-2-2 0-16,-6-3 0 16,-3 3 0-16,-6-3 0 15,-4 8 0-15,-2 0-2 0,-3-3 1 16,0 1-1-16,-3-1 0 16,-3 0-1-16,-3 3 1 15,0 3-1-15,0 0 1 16,-3-1 1-16,0 1 0 15,0 5 1-15,0 0 0 16,3 0 0-16,0 0 1 16,3-3 0-16,3 0 0 15,0 1 0-15,3-6 0 16,6 2 0-16,0-2 0 16,3-5 0-16,0-3 0 0,-4-5 0 15,1 0 1-15,-3-1-1 16,-3-2 1-16,0 3-1 15,-6 0 0-15,0-3 1 16,-6 3 1-16,-3 2-2 16,-6 3 1-16,-3 6 0 15,-3 4 0-15,1 6-1 16,-1 6 1-16,0 1-1 16,3 4 0-16,3 2-1 15,3 3 1-15,3 0-1 16,6-3 0-16,6 0 0 15,3-2 0-15,3-4 0 16,6-1 0-16,3-4 0 16,0-4 0-16,-1-4 0 15,7-4 1-15,-3-4-2 16,3-4 1-16,-3-1-1 0,-4 1 0 16,-2-4-1-16,-3 1 0 15,0 0 0-15,-3 0 0 16,-3 2 0-16,0 3 1 15,-3 0 0-15,-6 8 0 16,6 0 0-16,-3 5 1 16,-3 3 0-16,0 3 0 15,-3 2 0-15,0 0 0 16,0 1 0-16,3-1 0 16,0-3 0-16,0-2 0 15,0 0 0-15,0 0 1 0,0-5 0 16,0-3 0-16,3-8 0 15,0 0 0-15,0-3 0 16,3 1 0-16,-3 2 1 16,3 0 0-16,-1-5-1 15,1 2 0-15,3-2 0 16,-3 5 1-16,3 0-2 16,0 3 1-16,0-3-1 15,-3 3 1-15,3-1-2 16,0 1 0-16,0-3-2 15,0 3 0-15,0 2-2 16,0 0 0-16</inkml:trace>
  <inkml:trace contextRef="#ctx0" brushRef="#br0" timeOffset="86089.3756">14319 12626 6 0,'-3'3'3'0,"0"2"0"0,3-3 2 0,-3-2-4 15,-3 6 1-15,3-1-1 16,-3 3 1-16,3 0-3 16,0 3 1-16,0-4 0 15,3 4 1-15,0-3-1 16,3-5 0-16,0 2 0 16,0-2 0-16,0-1 0 15,0 1 1-15,3 0 0 16,0 2 0-16,0 0 1 15,0 0 0-15,0 1 0 16,0-1 0-16,-3 0 0 16,0 1 1-16,-3-1-1 15,-3 0 1-15,0 0-2 16,-6 1 1-16,-3-1-3 16,0 0 0-16,3-2-5 0,3 2 1 15</inkml:trace>
  <inkml:trace contextRef="#ctx0" brushRef="#br0" timeOffset="86899.8523">14998 12581 9 0,'0'8'4'0,"-3"18"0"0,3-12 1 15,3 4-5-15,0 1 0 16,3 4 0-16,0 4 1 0,-1-1-2 15,4-2 1-15,0-3-2 16,0 0 1-16,-3-7-2 16,3-4 1-16</inkml:trace>
  <inkml:trace contextRef="#ctx0" brushRef="#br0" timeOffset="87123.6881">14834 12748 7 0,'0'0'3'0,"9"0"-2"0,-3 0 5 0,3 0-6 16,3-3 0-16,8 0 1 16,10 1 0-16,6-4-2 15,0 1 1-15,-1-8 0 16,1 2 0-16,0-2-2 15,0 0 0-15</inkml:trace>
  <inkml:trace contextRef="#ctx0" brushRef="#br0" timeOffset="90291.348">15272 12549 7 0,'2'5'3'0,"1"22"-1"0,-3-19 5 0,0 5-7 16,0 6 1-16,0 2 0 15,0-5 1-15,0 0-3 16,-3 2 1-16,3 1 1 15,0-1 0-15,0 1 0 16,-2-3 0-16,2-3-1 16,0 0 1-16,0 0-1 15,0-5 1-15,2-3 0 16,1-2 0-16,3-3 0 16,0-5 0-16,3-6-1 15,3-5 1-15,0 0-1 16,0 6 1-16,-3-1-1 15,3 1 0-15,0-1 0 16,-3 3 0-16,3 3 0 16,-3 2 0-16,-1 3-1 15,1 3 1-15,0-3 0 0,-3 8 0 16,0 2 0-16,0 4 1 16,0-1-1-16,3 0 0 15,0 0 0-15,0 1 0 16,0-4 0-16,3-2 1 15,3-3-1-15,-3-2 1 16,-1-6-1-16,1-2 0 16,0 0 0-16,0-3 1 15,0-3-1-15,3-5 0 16,0 3 0-16,0 3 1 16,-3-1-1-16,0 0 1 0,-1 1-1 15,-5 5 1-15,0-6 0 16,-6-2 0-16,-3-1-1 15,0 7 1-15,-3 1-1 16,-5 4 0-16,2-4 0 16,0 12 0-16,0 2-1 15,0 2 1-15,3 1-1 16,0 5 1-16,3 2-1 16,0 1 0-16,3-1 1 15,3 1 0-15,3-3 0 16,3-3 0-16,6-5 0 15,3 0 0-15,8-6 0 16,-2-2 0-16,3-5-3 16,3 0 1-16,2-3-3 15,4 0 0-15</inkml:trace>
  <inkml:trace contextRef="#ctx0" brushRef="#br0" timeOffset="94990.8474">16269 12721 6 0,'0'11'3'0,"0"-17"1"0,0 9 1 16,0 2-5-16,0 3 1 16,0 3 0-16,0 0 0 15,0 2-1-15,-3 0 0 16,3 0 0-16,0-2 1 15,0-3-1-15,0 0 1 16,0-3-1-16,0-5 1 16,6-5 0-16,0-6 0 0,3-2 0 15,5-6 0-15,1 3 0 16,3 3 1-16,-3-5-1 16,0 4 1-16,-3 1-2 15,0 5 1-15,0 3-1 16,0 5 1-16,-4 5-1 15,1 1 0-15,0 2 0 16,0 2 1-16,-3 1-1 16,0-1 1-16,0 1-1 15,0-1 0-15,0-2 0 16,0 0 1-16,0 0-1 16,0-5 1-16,6-6-1 15,-3-7 1-15,0-1-1 16,0-2 1-16,2 5-1 15,-2 3 1-15,0-6-1 16,0 3 1-16,0 3-1 16,-3 2 1-16,0 1-1 0,0 4 1 15,0 3 0-15,0 3 0 16,0 3-1-16,0 2 0 16,0-2 0-16,0-1 0 15,0-2 0-15,0 3 0 16,0-6-1-16,0 0 1 15,0-5-2-15,-1-2 1 16,1-3-1-16,3-6 0 16,0 0 0-16,0 1 1 15,0-1-1-15,-3 3 1 16,0 3 0-16,0-3 1 16,0 5-1-16,0 1 0 0,0 2 0 15,0 2 0-15,0 4 0 16,3-1 0-16,3 3 0 15,0 0 0-15,-1 0 2 16,7-3 0-16,0-2 0 16,0-6 0-16,3-2 0 15,-3-3 1-15,-3 0-1 16,2 3 1-16,-5-6-1 16,-6 0 1-16,0-4-1 15,-3 4 1-15,-9-2-1 16,-3 7 1-16,-11-1-1 15,-1 12 0-15,-6-3-1 16,6 1 1-16,-3 5-2 16,3-3 1-16,4 3-1 15,2 0 1-15,3 0-1 0,0 0 1 16,3 0-3-16,3 0 1 16,3 0-1-16,3-3 0 15,3 1-1-15,3-4 0 16,3-2-1-16,6-2 0 15</inkml:trace>
  <inkml:trace contextRef="#ctx0" brushRef="#br0" timeOffset="95395.7631">17117 12621 9 0,'3'-11'4'0,"-3"8"-1"15,0 3 8-15,0 0-10 16,-3 0 1-16,-3 0 1 16,-3 3 0-16,0 2-4 15,-3 1 0-15,0 2 2 16,0 5 1-16,1 3-2 16,2-6 1-16,3 1-1 15,3-1 0-15,3-4-1 16,3-1 1-16,3 0 0 15,6 1 0-15,2-4-1 16,1 4 1-16,0-1 0 16,0 0 1-16,-3 0-1 0,-3 1 0 15,-3-1 1-15,-3 3 0 16,-3 0-1-16,-6 2 1 16,-3 1 0-16,0 2 0 15,-3-5-1-15,3 0 1 16,0-3-2-16,0-2 0 15,3-3-3-15,3-3 1 16,0-2-2-16,6-5 0 16</inkml:trace>
  <inkml:trace contextRef="#ctx0" brushRef="#br0" timeOffset="95697.4163">17364 12438 10 0,'0'-8'5'0,"-3"8"-3"15,3 0 6-15,0 0-7 16,3 5 1-16,-3 1 0 16,0 7 1-16,0 3-4 15,3 5 0-15,0 3 2 16,-3 0 1-16,3 7-2 15,0-2 1-15,0-2-1 16,0-3 1-16,0-3-1 16,0-3 0-16,-3-2-2 15,0-2 1-15,0-4-3 0,0-2 1 16,0-3-2-16,0-2 1 16</inkml:trace>
  <inkml:trace contextRef="#ctx0" brushRef="#br0" timeOffset="95906.9996">17239 12647 8 0,'0'-5'4'0,"3"13"0"0,3-11 6 0,0 0-8 16,3 1 0-16,3 2 0 15,6-6 0-15,2 1-3 16,4 0 0-16,3-3 2 15,-3-3 0-15,0 1-3 16,-1 2 0-16,-2-3-2 16,0 1 0-16</inkml:trace>
  <inkml:trace contextRef="#ctx0" brushRef="#br0" timeOffset="268365.8826">13483 2265 4 0,'-6'8'2'0,"3"-6"-2"16,3 4 2-16,0-6 0 0,3 0 0 15,9 0 1 1,5-8 0-16,4 2-4 16,6-7 0-16,0 3 3 15,-3-6 0-15,-1-8-1 16,-2 3 1-16,-3 0-1 15,-3 5 1-15,-3-5 0 16,-3 5 0-16,0 0-1 16,-6 8 1-16,0-5-1 15,-6 5 1-15,-6 5-2 16,-3 3 1-16,-3 3-1 16,0-3 0-16,0 5-1 15,0 11 1-15,3 2 0 16,4 4 0-16,2 1-1 15,0 4 1-15,6-6 0 16,3 3 0-16,0 0-1 16,3-1 1-16,2-1-1 0,4-6 1 15,3-3 0-15,0-5 1 16,3 0-1-16,0-6 0 16,0-2-2-16,0 0 1 15,-1-2-3-15,4-6 1 16,0 0-1-16,0-5 0 15</inkml:trace>
  <inkml:trace contextRef="#ctx0" brushRef="#br0" timeOffset="268530.0591">13956 2122 3 0,'-6'3'1'0,"3"-6"3"0,3 3 1 0,0 3-5 15,0 2 0-15,0 3-1 16,0 0 1-16,3 0-1 15,-3 0 1-15,3 0-1 16,0 0 1-16,3-3-2 16,6-3 1-16</inkml:trace>
  <inkml:trace contextRef="#ctx0" brushRef="#br0" timeOffset="269011.442">14128 2008 10 0,'-2'-13'5'0,"-1"5"-5"16,3 8 10-16,-3 0-10 16,-3 0 0-16,-3 8 0 15,-3 5 0-15,3 3 0 0,-3-5 0 16,3 7 0-16,3-2 0 16,0 0-1-16,3 0 1 15,6-3 0-15,3-5 0 16,0 0-1-16,3-8 1 15,3-8 0-15,0 3 0 16,3-3 0-16,-3 2 0 16,-1-1 1-16,-2-4 1 15,0 3-1-15,-3 0 1 16,0 3-1-16,-3-1 1 16,0 4-2-16,-3 2 1 0,0 5-1 15,3 3 1-15,0 8-1 16,3 8 0-16,0 13 0 15,0 0 0-15,-3 8 0 16,0-6 1-16,0-1-1 16,0-1 1-16,-3 0 0 15,0-6 0-15,0 1 1 16,-3-3 0-16,0 3 0 16,-6-6 1-16,0-7-1 15,-6-1 0-15,-9-10-2 16,1 0 1-16,-7-8-4 15,3-8 0-15,6 3-4 16,6-8 0-16</inkml:trace>
  <inkml:trace contextRef="#ctx0" brushRef="#br0" timeOffset="269582.5226">14655 2455 8 0,'0'-2'4'0,"3"-9"-2"0,3 3 2 15,0 0-4-15,3-2 1 16,3-12 0-16,6 1 1 15,6-5-3-15,3-3 1 16,-1 0 0-16,10-6 1 16,0 1-1-16,-4 5 1 15,1 0-1-15,-6 13 1 16,-3 0-3-16,-3 8 1 16,-6-5-2-16,-1 5 1 15</inkml:trace>
  <inkml:trace contextRef="#ctx0" brushRef="#br0" timeOffset="269866.8537">14742 2545 7 0,'-9'6'3'0,"12"-4"-1"15,-3-2 5-15,0 0-6 16,0 0 1-16,3-2 0 15,3-4 1-15,3-2-4 16,5-8 1-16,10-5 2 16,6 0 0-16,9-11-1 15,2 1 0-15,1 2 0 16,0-8 0-16,-7 7-1 16,-2-1 0-16,-3 2-1 15,-3-1 0-15,-3 1-2 0,-4 3 0 16,1 5-2-16,-3 5 1 15</inkml:trace>
  <inkml:trace contextRef="#ctx0" brushRef="#br0" timeOffset="272449.9873">15495 1648 9 0,'3'24'4'0,"3"45"-3"0,-3-53 7 16,-3 10-8-16,0-2 1 0,-3 5 0 15,3-5 0-15,-3 0-1 16,3-3 0-16,0 0 0 16,0-10 1-16,0 2 0 15,6-10 0-15,0-3 0 16,3-3 1-16,-1-13-1 15,4-10 0-15,0-6 0 16,0-8 1-16,0 3-2 16,3-5 1-16,0 10 0 15,0 0 0-15,0 9-1 16,-1 1 0-16,7 9 0 16,-3 5 1-16,0 6-1 15,0-4 1-15,-3 19-1 16,0 6 0-16,-3 7 0 15,-3-2 1-15,-1 5 0 16,1-5 0-16,0-3-1 16,0 3 0-16,0-11-1 15,3 3 0-15,0 0-3 16,0-5 1-16,0-9-3 16,3-2 1-16</inkml:trace>
  <inkml:trace contextRef="#ctx0" brushRef="#br0" timeOffset="272930.8956">15938 1273 6 0,'6'-3'3'0,"15"-2"0"15,-15 10 1-15,3-5-4 16,-3 3 1-16,0 2 1 16,0-2 0-16,-3 10-2 15,-3-5 0-15,-3 8 1 16,-6 0 1-16,0 5-1 16,-3 0 1-16,3 3-1 15,0-14 0-15,3 9 0 16,3-9 0-16,3 4-1 15,3-7 1-15,3 1-1 16,6 6 0-16,3-12 1 0,0 4 0 16,0-6-2-16,0-6 1 15,-1 6-4-15,1-2 0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1T08:07:41.4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336 3530 5 0,'0'-11'2'0,"3"0"1"15,-3 11 1-15,-3-5-3 16,3 0 0-16,0 5 1 16,-3-3 1-16,0 0-4 15,-3 3 1-15,0 0 2 16,-3 3 1-16,0 2-1 16,-3-2 0-16,-3-3-1 15,3 5 1-15,0 3-1 16,0 0 1-16,-3 0-2 0,4 0 1 15,2 5-1-15,0 1 1 16,0-1-1-16,0 3 0 16,3 2 0-16,0-5 0 15,0 3-1-15,0 5 1 16,0 1-1-16,0 4 1 16,3-10 0-16,0-3 1 15,0-2-1-15,0-1 0 16,3 4 0-16,-3-1 0 15,3-3 0-15,0 1 0 0,0 0-1 32,0-1 1-32,3 1-1 15,0-1 1-15,3 4 0 16,0-4 0-16,0 1-1 16,0-1 1-16,0 1-1 15,0-3 1-15,0-3-1 16,0 0 1-16,0-2-1 15,0-3 1-15,0-3 0 16,0 1 0-16,0-1 0 16,3-2 1-16,-1-3 0 15,7 0 1-15,-6 0-2 16,3 0 1-16,0 0-1 0,0-2 1 16,3-4 0-16,-3 1 0 15,0 0-1-15,0 8 1 16,-3-6-1-16,-1 0 0 15,1-2 1-15,-3-3 0 16,0 3-1-16,0-11 0 16,-3 3 1-16,0 0 0 15,0 5-1-15,-3 0 1 16,0-2 0-16,-3-1 0 16,0 11-1-16,3-8 1 0,-3 6 0 15,0-3 0-15,0 5-1 16,0 2 1-16,0 1-1 15,-3-6 1-15,0-2-1 16,0 5 1-16,-2 0-1 16,2 8 1-16,-6-8-1 15,3 8 1-15,0-8-1 16,0 8 0-16,-3-5 0 16,0 2 1-16,0 1-1 15,3 2 0-15,0 0-1 16,-3-3 1-16,3 3 0 15,4 3 0-15,-1 2-1 16,0 0 1-16,-3 3-1 16,3 3 1-16,-3 0-1 15,0-1 1-15,3 6-1 16,-3 0 1-16,0 2-1 16,3 1 1-16,-3-3-1 0,3-3 1 15,0 8-1-15,0-8 1 16,3 6-1-16,0 5 0 15,3-8 0-15,0-3 0 16,0 0 0-16,3-5 1 16,0 3-1-16,0-1 1 15,3 1-1-15,0 2 1 16,0-5-1-16,0 3 1 16,0-1 0-16,0-2 0 15,0 0-1-15,0 0 1 0,0-3-1 16,0 1 1-16,0-1 0 15,0-3 0-15,3-2 0 16,0-2 0-16,3-3 0 16,5-3 0-16,-2-6 1 15,0 1 0-15,0 5 0 16,-3 0 1-16,0-5-1 16,3-8 0-16,-3-3 0 15,3 0 0-15,-7-5-1 16,1 3 1-16,0-1-1 15,-3-5 0-15,0 6 0 16,-3 7 1-16,0-2 0 16,-3 13 0-16,0 0 0 15,-3 0 0-15,0 1 0 16,-3-1 1-16,-3 2-1 16,3-2 1-16,-3 3-1 0,1 0 0 15,-1-1-1-15,-3 4 1 16,-3 2-1-16,0 0 1 15,0 0-1-15,0 2 0 16,0 1-1-16,3 2 1 16,-3 3-1-16,4-13 1 15,2 10-1-15,0 3 1 16,0 3-1-16,0 5 0 16,0 2 0-16,0 3 0 0,0-2 0 15,3 5 0-15,0 0 0 16,0-1 0-16,3 1 0 15,0-5 1-15,3-3-1 16,0 2 1-16,3-2-1 16,0 0 0-16,3 0 0 15,0 0 1-15,0-3-1 16,0 0 0-16,3-2 0 16,0-1 1-16,0-2-1 15,0-2 1-15,6-4 0 16,-3-2 0-16,5-5 1 15,-2-3 0-15,0-3 0 16,0-2 1-16,-3 5-1 16,3 0 0-16,0-10 0 15,-3-6 0-15,-3-5 0 16,-1 2 0-16,-2 4 0 0,0-1 0 16,-3 5-1-16,0-2 1 15,-3-3 0-15,0 6 0 16,0 2-1-16,-3 0 1 15,0 3 0-15,0 5 1 16,-3-5-1-16,-2 2 1 16,-1 8-1-16,-3 3 1 15,0-8-1-15,-3 8 0 16,-3-5-1-16,3 10 0 16,0-5-1-16,3 8 1 15,-3 0-1-15,4 3 0 0,-1 2 0 16,0 3 0-16,0 0 0 15,0 5 0-15,0 0 0 16,0 8 0-16,3 0 0 16,0-2 0-16,0-14 0 15,3 6 0-15,3-1 0 16,0-2 0-16,3 0-1 16,3 0 1-16,3 0 0 15,0-3 0-15,0 0-1 16,0 0 1-16,3-2 0 15,-3-1 0-15,3-2 1 16,-3-2 0-16,0-1 0 16,0-2 0-16,3-3 0 15,-3 0 1-15,3-6 0 16,0-2 0-16,3-2 0 16,-1-3 0-16,4-3-1 0,-3 2 0 15,-3-1-4-15,0-12 1 16,0-10-4-16,-6-5 1 3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1T08:21:05.0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256 1294 7 0,'-23'2'3'0,"-7"20"-1"15,24-17 3-15,0 3-4 16,0 0 0-16,3 0 0 31,3 0 1-31,0 2-2 16,6 1 0-16,3-3 2 0,0-6 0 16,0 6 0-16,0-2 1 15,0-4 0-15,-1 6 0 16,1-2-1-16,0-1 0 15,0-3 0-15,6 4 0 16,0-6-1-16,3 2 0 16,3-2 0-16,3-2 0 15,-1 2 0-15,1-8 0 16,6 8-1-16,3-5 1 16,-1-1-1-16,1 4 1 15,3-6-1-15,-3 8 1 0,-4-6-1 16,4 4 0-16,0 2 0 15,3 0 0-15,-1 0 0 16,1-6 0-16,3 6-1 16,5 0 1-16,4 0 0 15,3 0 0-15,-7 0-1 16,-5 6 1-16,0-6 0 16,2 0 0-16,1 2 0 15,0 6 0-15,-4-2 0 16,7 2 0-16,3-3 0 15,2-3 0-15,-2 4 0 16,-6 2 0-16,-7 0 0 16,1-6 0-16,0 4 0 15,2-4 1-15,1 3-1 16,0-2 0-16,2 0 0 16,7-1 0-16,0 4 0 15,2-4 0-15,-8 4 0 0,-3-12 0 16,-1 6 0-16,4-2 0 15,0 2 0-15,-1-6 0 16,1 6 0-16,9 0 1 16,-1-2-1-16,4 2 0 15,-7 0 0-15,-5 0 1 16,0 2-1-16,2-2 1 16,4 0-1-16,0 0 0 15,2 0 0-15,1 0 0 16,2 0-1-16,-2 0 1 15,-6-2-1-15,-7 2 1 0,1 0-1 16,-3 0 1-16,0 0 0 16,-1 2 0-16,4 4 0 15,-3-6 0-15,2 0 0 16,4 2 0-16,0 4 0 16,-1-6 0-16,-2 0 0 15,-3 0 0-15,-3 0 0 16,-4 0 0-16,1 0 0 15,0 0 0-15,3 0 0 16,-4 0 0-16,4 0-1 16,0 0 1-16,-3 0 0 15,5 0 0-15,4 0 0 16,0 0 1-16,-1 0-1 16,-2 0 0-16,-3 0 0 15,0 0 0-15,5 0 0 16,-2 0 1-16,6 0-2 15,-1-6 1-15,7 6 0 0,3 0 1 16,-4 0-1-16,1 0 0 16,-6 0 0-16,-1 0 1 15,4-2-1-15,-3 2 0 16,2 0 0-16,1-8 1 16,5 5-1-16,-2 3 1 15,3-8-1-15,-4 6 0 16,-2-4 0-16,0 4 0 0,-7-4 0 15,1 6 0 1,0-2 0-16,-1 2 0 0,-2 0 0 16,3-6 0-16,2 4 0 15,1-4 0-15,0 4 0 16,-1 2 0-16,-8 0 0 16,-3-5 0-16,-3 5 0 15,-3 0 1-15,-1 0-1 16,-2-8 0-16,0 8 0 15,0 0 0-15,-3-6 0 16,0 6 1-16,-1-2-1 16,-2 2 0-16,0 0 0 15,-3 0 1-15,-3 0 0 16,0 0 0-16,-3-6 0 16,0 6 1-16,-3 6-4 15,-3-6 0-15,0 0-6 16,3-6 1-16,3-4-2 15,-3-17 1-15</inkml:trace>
  <inkml:trace contextRef="#ctx0" brushRef="#br0" timeOffset="688.5658">18906 781 12 0,'-3'7'6'0,"-12"73"-3"16,9-54 7-16,-3 19-9 15,0-5 0-15,0 18 1 16,0 11 1-16,-3 13-4 15,-2-5 0-15,-1-3 2 16,3-13 1-16,3-1-2 16,3-1 0-16,0-14-4 15,3-6 0-15,0-10-1 16,9-13 0-16</inkml:trace>
  <inkml:trace contextRef="#ctx0" brushRef="#br0" timeOffset="974.9947">18870 950 12 0,'3'-32'6'0,"3"-13"-6"0,-6 40 10 16,0 5-8-16,6 5 1 16,0 8 1-16,3 11 1 15,0 8-6-15,6 13 0 16,0-8 4-16,2 8 0 15,1 13-1-15,0-2 0 16,-3 5-1-16,0-11 0 16,0-5 0-16,3-6 0 0,-6 4-3 15,-3-9 1-15,-3 1-3 16,-1-12 1-16,-5-1-2 16,-5 1 0-16,-4-9-2 15,-6-6 0-15</inkml:trace>
  <inkml:trace contextRef="#ctx0" brushRef="#br0" timeOffset="1140.2677">18843 1416 14 0,'-17'-53'7'0,"8"45"-4"16,9 8 13-16,0 0-17 15,0 0 1-15,0 0-1 16,3 0 1-16,5 2 0 16,4 4 0-16,6-6 0 15,6 0 0-15,3-6-2 16,3 4 1-16,-1-12-2 15,4 4 0-15,0-11-2 16,0 0 1-16</inkml:trace>
  <inkml:trace contextRef="#ctx0" brushRef="#br0" timeOffset="1394.9755">19233 902 13 0,'0'-21'6'0,"6"13"-2"0,-6 8 11 15,0 0-14-15,3 5 0 16,0-2 2-16,0 13 0 16,0 10-3-16,3 6 0 0,-3 13 2 15,3-13 1-15,0 10-1 16,-3 6 0-16,0 5-1 16,0 8 1-16,3-11-2 15,0-2 1-15,0-6-3 16,0-8 1-16,3-5-4 15,0-8 0-15,3-5-2 16,2-10 0-16</inkml:trace>
  <inkml:trace contextRef="#ctx0" brushRef="#br0" timeOffset="1995.1761">19739 1265 14 0,'-6'0'7'0,"0"-32"-4"0,6 24 10 16,-3-11-11-16,0 4 0 16,-8 4 1-16,-4-2 1 15,0 8-4-15,0-6 0 31,-12 27 2-31,3 0 0 16,6 7-1-16,4 12 0 16,2 2-2-16,6 3 1 15,6-11-2-15,0-5 0 0,15-3 1 16,5-5 1-16,4-3-1 16,3-5 1-16,-3-16 0 15,-3-5 0-15,-3-3 1 16,-1-5 0-16,-2-3 0 15,-6 0 0-15,0 5-1 16,-3 4 1-16,0 4-1 16,-3-2 1-16,-3 13-2 15,3 5 1-15,-3 14 0 16,0 10 0-16,0 8 0 16,3 8 0-16,0 0 0 15,0 0 0-15,0 0 0 16,0 8 1-16,-3-1-1 15,0 1 1-15,-3 3-1 16,-3-11 1-16,0-3 1 16,0-2 0-16,-3-6 0 0,-3-2 1 15,-6-11-1-15,-8 3 0 16,-4-16-3-16,-3-5 1 16,3-6-4-16,3-13 0 15,4-5-4-15,5-8 1 16,6-3-2-16,6-10 0 15</inkml:trace>
  <inkml:trace contextRef="#ctx0" brushRef="#br0" timeOffset="2325.8867">19870 1357 8 0,'0'6'4'0,"3"2"-1"16,0-1 4-16,3 7-7 15,3-4 0-15,-3 4 1 16,3-1 0-16,3-5-2 16,0 2 1-16,3-2 0 15,9-3 1-15,2-5 0 16,1-7 1-16,3-7 1 16,-3-2 0-16,-7-5 1 15,-5-5 0-15,-6-3 0 16,-6-8 0-16,-6 0 0 15,-6 13 0-15,-6 0-1 16,-2 3 1-16,-1 8-2 16,-3 10 0-16,3 3-2 15,0 3 0-15,6 5-5 16,3-1 1-16,3 1-5 0,3 3 1 16</inkml:trace>
  <inkml:trace contextRef="#ctx0" brushRef="#br0" timeOffset="2880.9721">20251 1437 10 0,'6'29'5'0,"0"-5"-1"15,-3-16 2-15,0 2-4 0,0 1 0 16,0-3 0-16,0 0 0 16,0 0-3-16,0-8 1 15,0 0 2-15,3-6 1 16,0-4-2-16,3-4 1 15,6-9-1-15,-6 7 1 16,3-13-1-16,-1-6 1 16,1 9-1-16,0 5 0 15,-3-3-1-15,0 8 1 16,0 3-1-16,0 5 0 0,0-5 0 16,0 10 0-16,0-5-1 15,0 0 0-15,6 3-3 16,-1 5 0-16,-2 0-2 15,3 0 0-15</inkml:trace>
  <inkml:trace contextRef="#ctx0" brushRef="#br0" timeOffset="3044.9297">20600 1281 13 0,'3'8'6'0,"2"21"-2"16,-2-21 8-16,3 5-12 15,-3-3 1-15,0 4 0 16,0 1 0-16,0-1-4 16,0 2 0-16,-3-3-1 15,0-3 0-15</inkml:trace>
  <inkml:trace contextRef="#ctx0" brushRef="#br0" timeOffset="3227.9494">20677 1032 24 0,'-3'-3'12'0,"3"3"-16"0,0 0 24 15,0 0-22-15,0 0 1 16,0 0-2-16,0 0 1 16,3 0-1-16,0 8 1 0,3-5-5 15,0 10 1-15</inkml:trace>
  <inkml:trace contextRef="#ctx0" brushRef="#br0" timeOffset="3510.8742">20945 1024 19 0,'-3'0'9'0,"6"5"-11"16,-3-2 17-16,3 10-14 15,-3 3 1-15,0 5 1 16,0 14 0-16,3 7-4 0,0 3 0 16,3 0 2-16,0 0 0 15,-6 0-4-15,3-8 1 16,-3 3-3-16,0-11 1 15,-3 0-3-15,0-5 1 16</inkml:trace>
  <inkml:trace contextRef="#ctx0" brushRef="#br0" timeOffset="4126.8153">20802 1296 12 0,'-12'-7'6'0,"6"-4"-1"0,6 11 11 0,0 0-17 16,0 0 0-16,0 0 0 15,9 3 1-15,6-3 0 16,6 0 1-16,9-3 0 16,8 3 0-16,4-5-1 15,3-3 1-15,-7-8-2 16,-5 8 0-16,-3-8-2 16,-6-5 0-16,-4 5-2 15,-2 0 1-15,0-2 0 16,-3-1 0-16,-6 1 3 15,0 2 0-15,-3 0 3 16,0 5 0-16,-3 1 2 16,3 2 0-16,-3 5 0 15,-3 3 1-15,0 3-1 16,0 10 0-16,0 8-2 16,0 3 1-16,-3 8-1 15,3-6 0-15,-3 6-1 16,0 5 1-16,3-8-1 0,0-5 1 15,0 5-2-15,0-11 1 16,0-2-1-16,0-2 1 16,3-1-1-16,3-13 0 15,0 0 1-15,6-8 1 16,2-5-1-16,4-3 0 16,3-5 0-16,0 5 0 15,0-5-1-15,0 2 0 16,2 6 0-16,-5-3 0 0,0 3 1 15,0 10 0-15,-3-2 0 16,0 10 0-16,-3 6 1 16,-3 2 1-16,-3 8-2 15,-3-2 1-15,-3 4-1 16,0-1 0-16,0 1-3 16,0-4 1-16,5-9-4 15,4 4 0-15,6-6-3 16,3-6 0-16,6-4-2 15,9-6 0-15</inkml:trace>
  <inkml:trace contextRef="#ctx0" brushRef="#br0" timeOffset="5839.195">21850 1191 10 0,'-3'5'5'0,"3"-13"-3"16,0 11 6-16,0-3-8 15,0 0 0-15,0 8 2 16,0 5 1-16,-3 8-3 16,0 3 0-16,0 0 2 15,-3 5 1-15,3-5-1 16,0 5 0-16,0-8-1 16,0-5 1-16,3-8-1 15,0 5 0-15,3-11 0 16,0-2 0-16,3-2-1 15,9-11 1-15,6-9-1 16,2 4 1-16,1-3-1 16,0 5 1-16,-3 3-1 15,-3-1 0-15,0 4 0 0,-1 5 1 16,-5 2 0 0,-3 6 1-16,0 2-1 15,-3-3 0-15,0 6 0 16,0 6 1-16,-3-9-1 15,0 3 0-15,0 2-1 16,0-2 0-16,0 0 0 16,-3 0 0-16,9 3 0 15,0-11 0-15,3 0 0 16,6-5 0-16,-1-1 0 16,1 4 0-16,0-6 0 15,0 0 0-15,-3 0 0 16,-6 8 0-16,6-5 1 15,-3 10 1-15,-3-5 0 16,-4 8 1-16,7 2-1 0,-3 9 1 16,0-3-1-16,0 0 1 15,0-8-4-15,0 5 1 16,3-5-5-16,6-6 0 16,-3 4-5-16,11-12 0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1T08:27:26.5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778 8268 11 0,'-18'-10'5'0,"6"12"-4"0,6-2 6 16,0 0-7-16,3 0 0 16,0 6-1-16,3-6 1 15,3 2 0-15,3 1 0 0,0 2 0 16,3-2 0-16,3-3 0 16,6 0 0-16,6 0 1 15,3 0 1-15,2-3-1 16,7 3 1-16,6 0-1 15,2 3 0-15,7 2 0 16,-6 3 1-16,2 0-1 16,7 0 1-16,2-3-2 15,7 3 1-15,8 0 0 16,1-5 0-16,-1-3-1 16,4-3 0-16,2 0 0 15,9 1 1-15,1-6-1 16,-4 0 1-16,3-3-1 15,-2 3 0-15,8 0 0 16,0 1 1-16,-8-7-1 16,-1 6 0-16,0 6 0 15,1-4 0-15,2 4-1 16,-3 2 1-16,-5-3 0 0,-4-2 0 16,6 0 0-16,-8 2 0 15,8-2 0-15,1 2 0 16,-10 0 0-16,0 1 0 15,4 2 0-15,-7-6 1 16,4 6-1-16,-4 0 0 16,-2 0 0-16,-7 0 0 15,1 0 0-15,-7-2 1 16,-2 2-1-16,-3-3 0 16,-1 3 0-16,-5-3 0 0,0 1 0 15,-1-4 0-15,-2 1-2 16,-6 3 0-16,5-4-4 15,-11-2 1-15</inkml:trace>
  <inkml:trace contextRef="#ctx0" brushRef="#br0" timeOffset="855.6133">21091 8684 6 0,'-9'63'3'0,"6"40"-3"0,3-92 4 16,0 39-4-16,0 14 1 16,0 15 0-16,0 6 1 0,0 10-2 15,0 11 0-15,3 5 1 16,-3 3 1-16,3-3-1 15,-3 8 0-15,3-5 1 16,0-6 0-16,0-5-1 16,3-10 1-16,0-3-1 15,0-3 1-15,2-13-1 16,1-2 0-16,-3-9-1 16,0-13 0-16,0-10-2 15,0-5 0-15,3-9-2 16,0-10 0-16</inkml:trace>
  <inkml:trace contextRef="#ctx0" brushRef="#br0" timeOffset="1157.1371">20799 10544 1 0,'0'0'0'0</inkml:trace>
  <inkml:trace contextRef="#ctx0" brushRef="#br0" timeOffset="1351.6562">20981 10824 6 0,'44'48'3'0,"-2"-9"-1"16,-27-31 4-16,-3 0-5 15,0 0 0-15,2-2 1 16,1-6 0-16,3-11-3 16,3-5 1-16,3-13 2 15,3-11 0-15,-1-2-1 16,4-14 1-16,-3 9-1 16,3-4 0-16,0 1-3 15,-1 3 1-15,-2-4-3 0,0 6 0 16</inkml:trace>
  <inkml:trace contextRef="#ctx0" brushRef="#br0" timeOffset="3469.3049">20903 10599 5 0,'-3'19'2'0,"3"18"0"0,3-21 2 0,3 7-4 16,3 7 0-16,0 1 0 16,6 4 1-16,3-4-1 15,3-1 0-15,2-4 0 16,1-5 0-16,-3-2-2 16,0-3 1-16</inkml:trace>
  <inkml:trace contextRef="#ctx0" brushRef="#br0" timeOffset="4264.508">19588 11332 7 0,'23'-5'3'0,"31"5"-2"0,-39 0 6 15,0 2-7 1,0 6 1-16,-1 3 0 0,1 5 0 16,-3 2-2-16,-3-2 1 15,-3 13 0-15,-6 3 1 16,-3 8-1-16,-6 2 1 16,-9-2-1-16,-5 2 1 15,-7-7 1-15,0-6 0 16,3 0 0-16,0-5 0 15,7-3 0-15,2-3 1 16,6-2-2-16,3-3 0 16,6-2-1-16,6 0 1 0,9-4-1 15,6-1 0-15,8-4 0 16,4-2 0-16,0-2 0 16,0-4 1-16,0-1-2 15,-1-4 1-15,4 3-3 16,-3 0 1-16,-3 0-2 15,-4-5 0-15,1 2-1 16,0 1 0-16</inkml:trace>
  <inkml:trace contextRef="#ctx0" brushRef="#br0" timeOffset="4533.4482">19992 11441 9 0,'0'-6'4'0,"6"9"-1"0,-3 0 7 15,9 5-8-15,0-3 0 16,9 13 1-16,0 6 0 16,3 3-5-16,2 4 1 15,-2-2 2-15,-3-2 1 16,0 2-2-16,0-3 1 15,-1 1-3-15,1-9 0 16,0-2-1-16,-3-5 1 16,0-3-3-16,0 0 1 0</inkml:trace>
  <inkml:trace contextRef="#ctx0" brushRef="#br0" timeOffset="4744.972">20257 11438 11 0,'-3'0'5'0,"-3"11"-6"15,3-9 9-15,0 14-7 16,-3 13 0-16,0 11-1 16,-2 5 1-16,-7-3-2 15,0 0 1-15,0-2 0 16,3-3 1-16,3-5-4 15,3-3 0-15</inkml:trace>
  <inkml:trace contextRef="#ctx0" brushRef="#br0" timeOffset="5315.6127">20528 11388 9 0,'0'-14'4'0,"9"6"-1"16,0 6 4-16,0 2-6 16,9 0 0-16,3 2 2 15,-1 6 0-15,1 3-4 16,-3 2 1-16,0 3 1 15,-3-3 1-15,-6 9 0 16,-3 4 0-16,-6 3-2 16,-3 5 1-16,-9 1 0 15,-6-1 1-15,-9-5-2 0,-6 0 1 16,4-5 0-16,2-3 0 16,6-5-1-16,3 0 1 15,6-5-1-15,6-1 1 16,9-2-1-16,12 0 1 15,9 3-1-15,6-6 0 16,0-2 0-16,2-1 1 16,4-2-2-16,0 0 0 15,2-2-4-15,-2-4 1 0,-3 4-2 16,-6-1 1-16</inkml:trace>
  <inkml:trace contextRef="#ctx0" brushRef="#br0" timeOffset="5629.242">20933 11417 11 0,'-3'2'5'0,"15"9"-3"15,-3-6 7-15,3 3-7 16,6 13 0-16,-1 3 1 16,4 5 0-16,3 6-4 0,-3-1 1 15,0-2 1-15,3 2 1 16,-1-7-1 0,4-3 0-16,-3-3-1 0,3-3 1 15,0 1-2-15,-4-3 1 16,1-1-3-16,-3-4 0 15,-3 0-2-15,-3-6 0 16</inkml:trace>
  <inkml:trace contextRef="#ctx0" brushRef="#br0" timeOffset="5840.7514">21278 11443 10 0,'-9'-5'5'0,"-3"5"1"16,6 5 6-16,-3 1-11 16,-2 12 0-16,-1 14 0 15,-3 13 1-15,-6 5-3 16,0 0 1-16,-3-2 0 16,3-3 0-16,7-5-5 15,-1-3 1-15</inkml:trace>
  <inkml:trace contextRef="#ctx0" brushRef="#br0" timeOffset="6322.14">21600 11388 10 0,'-6'0'5'0,"9"-6"-2"15,-3 6 4-15,6-2-6 16,3-1 1-16,5 0 0 15,13 3 1-15,6 3-4 16,6 2 1-16,-1 1 1 16,7 2 0-16,0-3-2 15,-4 0 1-15,-5 0-3 16,-6 1 0-16,-3-4-2 16,-7 4 1-16</inkml:trace>
  <inkml:trace contextRef="#ctx0" brushRef="#br0" timeOffset="6518.1044">21802 11501 10 0,'-6'27'5'0,"12"47"-1"0,-3-53 8 16,0 8-12-16,0 0 1 0,0 6-1 15,0 4 0-15,0 4-2 16,0-9 1-16,0 8-3 15,3 1 0-15</inkml:trace>
  <inkml:trace contextRef="#ctx0" brushRef="#br0" timeOffset="6936.0279">22391 11187 9 0,'-44'26'4'0,"8"35"1"0,30-43 4 15,-3 12-7-15,3 7 1 0,3 15 0 16,3 7 0-16,0 7-5 15,3-8 1-15,0 0 2 16,3-2 1-16,3-6-2 16,6-8 0-16,6-10-4 15,3-11 0-15,2-13-1 16,7-8 1-16</inkml:trace>
  <inkml:trace contextRef="#ctx0" brushRef="#br0" timeOffset="7327.3905">22653 11078 8 0,'-15'13'4'0,"7"24"-1"0,8-23 5 16,-3 4-8-16,-3 6 0 15,0 2 0-15,3-4 0 16,0-4 0-16,0-2 0 16,3-3 0-16,0-2 0 15,3-3 2-15,6-6 0 16,3-7 0-16,5-6 0 16,4-10 1-16,0 0 0 15,0 0 0-15,-3 5 0 0,0 0-2 16,2 8 0-16,1 6-1 15,-3 4 1-15,-3 6 0 16,-3 8 0-16,0 3-1 16,-3-1 0-16,-3 1-2 15,-3-3 1-15,0 2-4 16,-3-2 1-16,3 0-2 16,-3 0 0-16</inkml:trace>
  <inkml:trace contextRef="#ctx0" brushRef="#br0" timeOffset="7612.5732">22433 11605 10 0,'-3'0'5'0,"12"2"-4"0,0-7 8 15,6-3-7-15,6-3 0 16,5 1 1-16,10-3 1 16,6 2-6-16,3 0 1 15,8 1 3-15,10 2 0 16,-7 3-1-16,4-3 1 16,-4 2-2-16,-2 1 0 15,2 3-3-15,-11-4 1 16,-6 4-3-16,-9 7 1 0</inkml:trace>
  <inkml:trace contextRef="#ctx0" brushRef="#br0" timeOffset="7972.8467">22728 11811 11 0,'-27'24'5'0,"3"13"-4"15,18-29 7-15,-3 2-8 16,0 1 0-16,0 0 0 16,1-1 1-16,-1-2 0 15,3 0 0-15,0-3 0 0,3 1 1 16,3-1 0-16,9-2 1 15,6-1-1-15,8 1 1 16,7-6-2-16,6 1 1 16,8-1-1-16,4-2 1 15,-3 5-3-15,-7-6 0 16,-5 1-2-16,0 0 0 16,0-1-3-16,-10 1 1 15,-5 2-1-15,-3 1 1 16</inkml:trace>
  <inkml:trace contextRef="#ctx0" brushRef="#br0" timeOffset="8185.2655">22790 11792 10 0,'0'0'5'0,"0"19"0"16,6-6 9-16,-3 8-14 15,0 8 1-15,-3 11-1 16,3 5 1-16,-3 5-2 16,0 1 1-16,0-9-3 15,3-8 1-15,3-4-2 16,6-9 0-16</inkml:trace>
  <inkml:trace contextRef="#ctx0" brushRef="#br0" timeOffset="8484.0788">23311 11150 11 0,'12'10'5'0,"18"30"-1"0,-21-19 8 0,6 5-10 16,3 17 0-16,-1 2 3 16,4 8 0-16,0 5-6 15,0 0 0-15,-3 3 3 16,-6-8 1-16,-6 2-2 16,-6 1 0-16,-6 2-5 15,-6 0 0-15,-6-7-2 16,-3-1 0-16</inkml:trace>
  <inkml:trace contextRef="#ctx0" brushRef="#br0" timeOffset="9789.4632">20680 10745 5 0,'-3'16'2'0,"-30"26"6"16,21-29-3-16,-3 6-5 15,-2 7 1-15,-7 3 0 16,-3 11 1-16,0 10-2 16,0 11 1-16,-2 3 0 15,-1 4 1-15,3 1 0 16,3 13 0-16,3 0 0 16,4-2 1-16,2 4-2 15,6-2 1-15,9 6-1 16,6 2 1-16,3 2-1 15,5-10 0-15,4 0-1 16,3-8 1-16,9-18-3 16,6 2 1-16,2-5-5 15,4-11 1-15</inkml:trace>
  <inkml:trace contextRef="#ctx0" brushRef="#br0" timeOffset="10737.3771">23630 11464 6 0,'-9'0'3'0,"12"3"-3"0,0 0 4 16,0-3-3-16,6 0 0 16,8 0 1-16,-2 2 1 15,18 1-3-15,0 0 0 0,3 2 2 16,-4-2 0-16,-5 2-1 16,3 0 0-16,-9 3-2 15,3-5 1-15,-7-1-4 16,-2 1 1-16</inkml:trace>
  <inkml:trace contextRef="#ctx0" brushRef="#br0" timeOffset="10945.337">23746 11366 14 0,'-24'32'7'0,"24"32"-10"16,9-48 12-16,-9 13-9 0,9 8 0 15,0 0-2-15,-3 0 0 16,0 0-1-16,3-3 1 16</inkml:trace>
  <inkml:trace contextRef="#ctx0" brushRef="#br0" timeOffset="16108.8381">24183 11232 6 0,'-3'0'3'0,"-3"2"-2"16,6-2 4-16,-6 3-4 0,6 0 0 15,-8 4 0-15,5 7 1 16,-6-1-3-16,-3 11 1 16,0 5 1-16,-3 5 0 15,6 9-1-15,0 7 1 16,3 3-1-16,-3 5 1 15,6-10-1-15,-3-3 1 16,6-6-1-16,6-2 0 16,-3-5 0-16,9-3 0 15,-3-8 0-15,3-2 1 0,3-6-1 16,0-8 1-16,3-5 0 16,5-5 0-16,4-6 0 15,3-4 0-15,0-9 0 16,-4-8 0-16,4 0-1 15,-9-5 1-15,-3-2 0 16,3-4 0-16,-9 1-1 16,6-3 1-16,-10 3-1 15,-2 5 0-15,0-1 0 16,-6 7 1-16,0-1-1 16,-6 6 1-16,3 4-1 15,-5 1 1 1,-22 8-1-1,-3 5 0-15,-3 8-1 16,4 5 1-16,-1 3-1 16,6 0 1-16,0 5-1 15,3 3 0-15,7 3 0 0,2-1 1 16,9 3 0-16,3 1 0 16,3-6 0-16,3 2 0 15,3-2 0-15,0 0 1 16,3-3-1-16,-1 0 1 15,4-2 0-15,3 5 0 16,3-6-1-16,0-2 1 16,-3 5-1-16,9-10 0 0,-6 2 0 15,-1-2 1-15,1-3-2 16,-3 0 1-16,0-3-3 16,-3-2 1-16,3 0-3 15,-6-3 1-15,9 3-1 16,-6-3 0-16</inkml:trace>
  <inkml:trace contextRef="#ctx0" brushRef="#br0" timeOffset="17647.5262">24823 11187 4 0,'-9'8'2'0,"-14"5"0"0,14-5 3 0,-3 5-4 15,-3 3 1-15,-9 2 0 16,6 6 1 0,-6 5-4-16,6 3 1 15,-5 8 2-15,11 2 0 16,-3 0-1-16,6 6 0 16,6 5-1-16,0-8 1 0,6 0-1 15,0 2 0-15,6-2 0 16,6-5 0-16,-3-3-1 15,9-2 1-15,-1-9-1 16,1-7 0-16,0-9-2 16,3-5 0-16</inkml:trace>
  <inkml:trace contextRef="#ctx0" brushRef="#br0" timeOffset="18301.0493">25017 10988 2 0,'0'3'1'0,"0"13"2"0,0-11-3 16,0 6 1-16,0 10 1 16,-3-3 0-16,-3 3 0 0,6 1-3 15,-3-1 0-15,-3 0 2 16,3 0 1-16,-3-5-1 15,3 2 0-15,0-2-1 16,0-2 1-16,-3-4-1 16,6-2 1-16,0-3-1 15,0-2 1-15,0-3 0 16,6-3 0-16,0-5-1 16,3-2 1-16,3-3 0 15,-3-3 0-15,9 0-1 16,-3-3 1-16,-1 1-1 15,-2 2 1-15,9-3 0 16,-9 4 0-16,6-1-1 16,-3 5 1-16,0 3 0 15,-3 3 0-15,-1 0 0 16,-2 2 0-16,0 8-1 16,0 1 0-16,0 1 0 0,-6 4 1 15,3 5-1-15,0 0 1 16,-3 2-1-16,-3 1 0 15,6 2 0-15,-6-2 1 16,0 2-3-16,0-5 1 16,3-1-3-16,3-1 1 15,-3-4-2-15,6-2 1 16</inkml:trace>
  <inkml:trace contextRef="#ctx0" brushRef="#br0" timeOffset="26770.1087">24874 11597 6 0,'-12'16'3'0,"6"-16"-1"16,6 0 3-16,0 0-5 16,0 0 1-16,0 0 0 31,0 0 0-31,6 0-1 15,-3 2 0-15,6-2 1 16,6 0 1-16,0 3-1 16,5-3 1-16,4 2 0 15,3 1 0-15,3-3-1 0,0 0 1 16,2 0-1-16,7 3 0 16,-3-1-1-16,-3-4 1 15,-7 4-1-15,-2-2 0 16,0-2-2-16,-6-1 0 15,-9 3-2-15,6-3 1 16,-12 3-1-16,6-2 0 16</inkml:trace>
  <inkml:trace contextRef="#ctx0" brushRef="#br0" timeOffset="27175.285">24975 11748 7 0,'0'5'3'0,"15"13"-3"15,-9-18 6-15,3 3-6 16,3 2 1-16,-3 6 0 16,6-3 0-16,-6 0-2 15,-1 2 1-15,-2 1 1 16,-3 2 0-16,-3 0-1 15,-9 1 1-15,1 1 1 16,-1-1 0-16,-6 2-1 16,6-3 1-16,0-3-1 15,0 1 1-15,0 0-1 0,9-6 1 16,0 0-2-16,0 0 0 16,6-2 0-16,3 0 0 15,3-3 0-15,9-3 0 16,-4-2 0-16,4 5 1 15,3-6-1-15,3 4 0 16,-3-3-2-16,-6-1 1 16,5 1-3-16,-5-3 0 15,-3-3 0-15,0-2 0 0</inkml:trace>
  <inkml:trace contextRef="#ctx0" brushRef="#br0" timeOffset="27684.2215">25323 11015 1 0,'-6'5'0'0,"12"-2"6"0,-3 2-3 16,3 5-2-16,-3 4 0 16,6 7 2-16,6 8 0 15,-6 3-3-15,6 7 0 0,-3 4 3 16,3 4 1-16,-6 4-2 16,0 4 1-16,-1 1-1 15,-2 2 1-15,-6 5-2 16,-6-4 1-16,3-1-1 15,-5 0 1-15,-7 0-1 16,0 3 0-16,-6-3-2 16,-9-2 0-16,3-6-4 15,-5-2 0-15,-1-14-1 16,15-7 1-16</inkml:trace>
  <inkml:trace contextRef="#ctx0" brushRef="#br0" timeOffset="52232.4716">25142 10515 4 0,'33'7'2'0,"8"15"0"0,-32-14 3 0,9 0-5 16,0 5 1-16,-3 5 0 15,3 1 1-15,-1 7-3 16,4 3 1-16,-3 6 1 15,0-3 0-15,6 5 0 16,-6 8 0-16,5-1-1 16,-2 4 1-16,-6 5 0 15,3-3 0-15,0 11-1 16,-3-8 1-16,-6 3 0 16,0 2 1-16,0 3-1 15,-3 0 0-15,-6-1 0 16,0 4 1-16,0 2-1 15,-6-2 1-15,-3 4-2 16,0 4 1-16,0 5 0 16,-6-3 0-16,-3 2-1 15,-3-2 1-15,-3 0-1 16,1-2 1-16,-10 2-2 16,-9 3 0-16,-2 5-2 15,-7-8 0-15,0-3-2 16,4-5 1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1T08:32:01.2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935 6596 6 0,'-6'-5'3'0,"12"-22"0"15,-6 27 4-15,0 0-6 16,3-5 0-16,-3 5 1 16,2 0 0-16,-2 8-2 15,3 5 0-15,-3 6 1 16,6 5 1-16,0 7-2 15,0 1 1-15,3-6-1 16,0-2 0-16,0 5-1 16,0-5 1-16,0-3 0 15,3-2 0-15,0-9 0 16,0-12 1-16,0-11 0 16,-1 7 0-16,1-7 0 0,0-5 0 15,0-4 0-15,-3-1 0 16,0 7-1-16,-3 2 0 15,0 7 0-15,0 4 0 16,3 6 0-16,-3 7 0 16,6 3-1-16,-3 3 1 15,0-8 0-15,0 3 0 16,2-1 0-16,1-2 1 16,3 0-1-16,3-8 0 15,3 0 1-15,0 3 0 0,0-8 0 16,-4-6 1-16,1-5-1 15,-3-8 0-15,-3 0 0 16,-3 3 0-16,0 5 0 16,0 6 0-16,-6-9-1 15,0 6 0-15,-3-3-2 16,0 3 1-16,0 0-5 16,-3 2 1-16,3 1-1 15,6-6 0-15</inkml:trace>
  <inkml:trace contextRef="#ctx0" brushRef="#br0" timeOffset="434.7552">10503 6334 12 0,'-3'-5'6'0,"6"18"-4"0,-3-13 12 16,3 8-14-16,0 8 1 16,0 10 0-16,-3 14 0 15,0-6-1-15,0 1 0 16,0 4 0-16,0-4 1 16,3-1-1-16,0-5 1 15,0-2-1-15,0-6 0 16,0-2 0-16,0-6 0 0,0-3 0 15,3-2 1-15,0-8 0 16,3-8 1-16,0-5-1 16,2-5 0-16,7-4 1 15,-3 9 0-15,0-5-2 16,0 2 1-16,0 0-2 16,-3 5 1-16,0 11 0 15,0 6 0-15,0-4-1 16,2 9 1-16,1 7 0 15,-3 6 0-15,0 0-2 16,3-8 1-16,3 2-5 16,6-10 1-16</inkml:trace>
  <inkml:trace contextRef="#ctx0" brushRef="#br0" timeOffset="1156.0184">10947 6583 5 0,'-6'2'2'0,"6"17"3"0,0-14-4 15,0 1-1-15,0-1 1 16,3 3 0-16,0 5 1 16,3 0-2-16,-1 3 0 15,1 0 1-15,3-3 0 16,3-2 1-16,3-3 1 16,6-3-1-16,-3-5 0 15,0-8 1-15,0-2 1 16,-4-4-1-16,-2-2 0 15,-3 3 0-15,-3-8 0 0,-6-3 0 16,-6 3 0-16,-3 0-2 16,-6 5 1-16,1 0-2 15,-4 11 1-15,0 2-2 16,0 8 1-16,0 6-1 16,6 5 0-16,0-5-2 15,6 2 0-15,0 0-3 16,3-2 1-16,3-3-2 15,6-3 1-15</inkml:trace>
  <inkml:trace contextRef="#ctx0" brushRef="#br0" timeOffset="1816.979">11259 6350 11 0,'-9'0'5'0,"12"-3"-1"0,-3 3 8 16,0 0-12-16,0 0 0 16,0-5 0-16,0-3 1 15,3 13-1-15,0 6 0 16,-3 10 0-16,3 0 1 15,0 8-1-15,0 1 1 16,0-1-1-16,0 2 1 0,3-4-1 16,3-6 0-16,-3 0 0 15,3-5 0-15,3-3-1 16,0-2 1-16,2-3 0 16,1-6 1-16,3-2-1 15,6-2 1-15,0-9 0 16,6 1 0-16,-7-4 0 15,1-7 0-15,-6 5-1 16,0-5 1-16,-3 3 0 16,-3-3 0-16,-3-3 0 15,0 5 0-15,-6-7 0 16,0 2 1-16,-6 11-1 16,0 2 1-16,-3 1-1 15,0 2 0-15,-3 2-1 16,0 4 1-16,0-12-1 15,-3 12 1-15,0 4-2 0,3 14 1 16,0 3 0-16,3 2 0 16,0 11-1-16,3 7 1 15,3-4-1-15,3-1 1 16,3-2-1-16,6-3 1 16,3-5 0-16,3-6 0 15,6-4-1-15,2-6 1 16,4-3-1-16,0-2 0 15,0-3-2-15,-3-3 1 16,-1 0-4-16,1 1 1 16,0-4-1-16,0 1 0 0</inkml:trace>
  <inkml:trace contextRef="#ctx0" brushRef="#br0" timeOffset="2642.2922">12554 6451 11 0,'-3'-3'5'0,"-3"-24"-3"15,6 22 8-15,-3-3-9 16,-3-2 1-16,0-1 1 16,-3 0 0-16,0 9-4 15,-3 2 0-15,0 2 2 16,1 9 1-16,-1 2-1 16,-3 16 0-16,0 3-1 15,3 3 0-15,3-4-1 16,3-4 1-16,3-1 0 15,3 1 0-15,0-6-1 16,6-3 1-16,3-4 0 0,6-9 0 16,3-5 0-16,3-8 1 15,-4 0-1-15,1-11 1 16,3-2 0-16,3-3 0 16,-9 1 0-16,0-1 0 15,-3 0-1-15,-4 0 1 16,1 11 0-16,-3 2 0 15,0 6-1-15,0 5 1 16,-3 5-1-16,0 6 0 16,3 2 0-16,0 6 0 0,0 2 0 15,0 0 0-15,3-8-1 16,3 1 1-16,3-7-3 16,-3 4 0-16,0-8-2 15,2-3 0-15,-2-8-1 16,0-5 1-16</inkml:trace>
  <inkml:trace contextRef="#ctx0" brushRef="#br0" timeOffset="2990.1041">12810 6482 10 0,'-3'35'5'0,"3"20"-4"15,3-42 8-15,-3 1-8 16,3 2 0-16,-3 2 1 15,0 1 0-15,0-3-3 16,3-3 1-16,0 0 1 0,-3-2 0 16,0-4 1-16,0-4 0 15,0-3-1-15,0-8 0 16,3-5 1-16,0-3 0 16,-3-10 0-16,3 2 0 15,0-3-1-15,0 6 0 16,0 3 0-16,3-4 0 15,0 7-1-15,0 1 0 16,2 1-1-16,1 5 1 16,6-2-1-16,3 4 1 15,0 1-1-15,0 0 0 16,0-1-2-16,3 4 0 0,2 2-3 16,-2 0 1-16</inkml:trace>
  <inkml:trace contextRef="#ctx0" brushRef="#br0" timeOffset="3333.1994">13108 6493 9 0,'-6'32'4'0,"3"23"-1"15,3-44 4-15,0 2-7 16,0 3 1-16,3 2 0 15,0 1 0-15,0-3-1 16,-3-3 0-16,3-2 1 0,-3-3 1 31,2-14 0-31,1-7 1 16,3 0 0-16,0-8 0 16,-3-11-1-16,3 0 1 15,3 3-2-15,0 3 1 16,0 7-2-16,-3 1 0 15,3 2-1-15,0 0 1 16,3 8-2-16,0 5 1 16,0 3-4-16,0 3 1 15,2-3-2 1,1 2 1-16</inkml:trace>
  <inkml:trace contextRef="#ctx0" brushRef="#br0" timeOffset="4518.9859">13492 6421 12 0,'-6'-5'6'0,"-9"-13"-1"0,12 12 10 15,-3 1-15-15,-3 0 1 16,0 2-1-16,0 3 1 0,-3 5-1 16,0 6 0-16,-3 0 0 15,0 4 1-15,0 7-1 16,1 4 0-16,2-2 0 15,3 5 0-15,3-5 0 16,0-6 0-16,6 1 0 16,0-3 0-16,3-3-1 15,3-2 1-15,0-4 0 16,3-4 0-16,3-3 0 16,2-3 0-16,4 3 0 15,0-2 1-15,-3-6-1 16,0-5 1-16,0-6-1 15,-3 1 1-15,-3-4-1 16,3 1 1-16,-3 3-1 16,-1-3 1-16,4 5-1 15,-9 8 0-15,6-3 0 0,-3 3 1 16,3 6-1-16,0 4 0 16,-3 9 0-16,3 7 0 15,-3 4 0-15,-3 4 1 16,3-5-1-16,0-2 0 15,0-3 0-15,3-3 1 16,0-5-1-16,0-3 0 16,-1 0-1-16,4-10 0 15,0-8-1-15,0-6 0 16,3-5-1-16,-3-2 1 16,0 5-1-16,-3 0 0 0,0 7 2 15,-3 4 1-15,-3 2 0 16,-3 8 0-16,3 5 1 15,0 0 1-15,-3 9 0 16,3 2 0-16,0 5-1 16,0 3 0-16,0-6-1 15,0-2 1-15,2-3-1 16,1-2 1-16,0-3-1 16,3-3 0-16,0-2 0 15,3-9 0-15,0-7 0 16,0-3 1-16,0-2-1 15,-3-3 0-15,0-1 0 16,0 1 1-16,-3 3-1 16,0 4 1-16,-3-1 0 15,-1-1 0-15,1 3 0 16,0 7 0-16,-3-2 0 0,3 3 1 16,-3 5-1-16,0 0 0 15,0 0 0-15,0 3 0 16,0 2-1-16,0 6 1 15,-3 4 0-15,0 4 1 16,-2 10-1-16,-4 5 0 16,0 3-1-16,0 8 1 15,3 3 0-15,0-8 1 16,3 2-2-16,0 8 0 16,0 1-1-16,0-9 1 15,0 3-3-15,3-8 1 0,0-13-7 16,-3-3 1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1T08:39:36.0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839 12607 1 0,'0'-10'0'0</inkml:trace>
  <inkml:trace contextRef="#ctx0" brushRef="#br0" timeOffset="241353.0543">18317 12750 12 0,'-6'14'6'0,"-3"41"-1"0,9-31 7 16,0 13-11-16,-3 18 1 15,-3 14 0-15,-3 11 0 0,-3 15-3 16,0 8 0-16,-3 0 2 15,-3-5 1-15,6-13-2 16,6-8 1-16,6-14-2 16,6-13 1-16,3-7-4 15,9-20 1-15,0-9-3 16,3-17 1-16</inkml:trace>
  <inkml:trace contextRef="#ctx0" brushRef="#br0" timeOffset="241725.154">18489 13332 5 0,'-6'11'2'0,"6"15"3"16,3-10 0-16,3 8-5 15,0 8 1-15,0 2 0 16,3 1 1-16,3-4-3 15,3-2 1-15,3-10 0 16,5-3 1-16,4-6-1 16,6-7 1-16,-3-11-1 15,-3-5 1-15,-4-6 1 16,-2-2 0-16,-9-8 0 16,-6 0 1-16,-9 0-1 15,-6 2 0-15,-12 6 0 16,-6 5 0-16,-5 6-2 15,-4 5 1-15,-3 7-2 0,7 9 1 16,5 5-1-16,6 0 0 16,9 2-2-16,6-2 0 15,9 0-2-15,9 0 0 16</inkml:trace>
  <inkml:trace contextRef="#ctx0" brushRef="#br0" timeOffset="242265.3464">19126 13436 10 0,'-24'-32'5'0,"4"19"-3"0,14 10 6 0,-6 6-8 15,-3 7 1-15,-9 9 1 16,3 7 0-16,-3 6-3 15,3 2 1-15,4-2 1 16,2 2 0-16,3-4-1 16,6-1 0-16,6-6-1 15,6 1 1-15,3-5-1 16,6-6 1-16,5-8-1 16,4-5 1-16,0-5-1 15,3-6 1-15,0-2 0 16,-4-3 0-16,-2-5 0 0,-6 0 1 15,-6 2 0-15,-3 1 0 16,0 2 0-16,-3 3 0 31,-3 13 0-31,0 10 0 16,0 9 0-16,-3 5 0 16,3 7-1-16,0 4 1 15,3 10 0-15,-3 0 1 16,-3 5-2-16,0 0 1 15,-6 1 0-15,-3-6 0 0,-3 2 0 16,-3 4 0-16,-2-4-1 16,-10-10 1-16,0-8 0 15,-3-2 0-15,1-3-2 16,-1-11 1-16,0-3-4 16,3-4 1-16,10-9-3 15,8-5 0-15</inkml:trace>
  <inkml:trace contextRef="#ctx0" brushRef="#br0" timeOffset="242685.4823">19343 13854 8 0,'6'15'4'0,"12"-12"0"0,-12 2 2 16,3 3-5-16,-3 3 0 16,0 2 1-16,0 0 1 15,0 3-4-15,-3 0 1 16,-3 3 1-16,0 2 1 15,-3 0 0-15,-3 0 0 0,-3-2-1 16,3-3 1-16,-3-1 0 16,3-1 1-16,0-1-2 15,3-3 1-15,0-2-1 16,3 0 1-16,6 0-2 16,0-2 1-16,3-4-1 15,3 1 0-15,3-3 0 16,3-3 1-16,0-2-5 15,0 0 1-15,2 2-3 16,1 0 0-16</inkml:trace>
  <inkml:trace contextRef="#ctx0" brushRef="#br0" timeOffset="251498.8201">19838 13272 4 0,'-3'39'2'0,"0"4"-1"0,3-28 3 16,0 7-4-16,0 1 1 0,0-1 0 15,0-1 0-15,0 0-2 16,-3 0 1-16,3-2 1 15,0-6 0-15,0-3-1 16,0 1 0-16,0-6 1 16,0-2 0-16,6-6 0 15,0-10 1-15,2-3-2 16,1-8 1-16,3-7 0 16,3 1 0-16,6-1-1 15,-3-1 1-15,3 0-2 16,0 3 1-16,2 3 0 15,4 5 0-15,0-1 0 16,0 6 0 0,0 3 0-16,-4 3 0 15,-2 4 0-15,-3 4 1 16,-3-4-1-16,-3 6 1 16,0 8-1-16,-3 3 1 15,-3 7 0-15,0 4 0 0,-3 1 0 16,-3 4 0-16,2 2 0 15,1-3 0-15,-3 4-1 16,3-7 1-16,0-1-1 16,3-4 0-16,0-2-2 15,3-3 1-15,3 0-2 16,6-7 1-16,3-9-2 16,9-2 0-16</inkml:trace>
  <inkml:trace contextRef="#ctx0" brushRef="#br0" timeOffset="265295.7278">22454 13512 3 0,'15'6'1'0,"9"-17"2"15,-15 11 1-15,-1 0-4 16,4 0 0-16,0 3 0 0,0-1 1 16,0 6-1-16,3 0 0 15,0 0 1-15,-6 0 0 16,6 5-1-16,-3-2 1 16,0 2 0-16,-4 0 0 15,-5 1-1-15,6-4 1 16,-6 3-1-16,-3 1 1 15,-3 1-1-15,-6 4 1 16,0-1-1-16,4 1 1 0,-7-3-1 16,0 0 1-16,0-3-1 15,0 0 0-15,0 3 0 16,-3 0 0-16,-3 0 0 31,-3-3 1-31,-2 0-1 16,8 1 0-16,-6-1 0 15,6-3 1-15,3-2-1 16,-6 0 1-16,6-3-1 0,3 1 1 16,3-4 0-16,1 1 0 15,-1-3-1-15,3 0 0 16,3 3-1-16,0-3 1 16,6 2 0-16,-1-4 0 15,4 2 0-15,6 0 0 16,6-3 1-16,3 0 0 15,-3 1 0-15,0-4 0 16,5 4-1-16,-2-3 1 0,0-1-1 16,0 1 1-16,-3 2-1 15,0-2 0-15,-4 2 0 16,1 3 0-16,0 0-1 16,-3 0 1-16,0 0-1 15,-3 0 0-15,-3-2-3 16,6-4 1-16,-6-1-1 15,-1-4 1-15</inkml:trace>
  <inkml:trace contextRef="#ctx0" brushRef="#br0" timeOffset="266256.6945">22829 13084 3 0,'-9'0'1'0,"9"18"1"16,0-15 1-16,0-1-3 15,0 1 1-15,0 5 0 16,0 0 0-16,0 3-1 16,0-4 0-16,0 1 1 0,0 0 1 15,0-2-2-15,0-1 1 16,0 3 0-16,3-3 0 16,-3 0-1-16,0 1 1 15,0-1-1-15,0-2 1 16,0-1-1-16,0 1 1 15,0-3 0-15,0 0 0 16,6 0-1-16,-3-3 1 16,3 1-1-16,0-1 1 15,3-2-1-15,0-1 1 0,0-1-2 16,0-1 1-16,3-6 0 16,-4 6 0-16,1 0 0 15,0-2 0-15,-3 2 0 16,3 0 0-16,3 0 0 15,-3 5 0-15,-3-2 0 16,0 3 0-16,0-4 0 16,-3 4 0-16,6-1 0 15,-6 6 0-15,0-1 0 16,0 1 0-16,0 0 0 16,0-1 1-16,0 3-1 15,-3 1 0-15,3-1 0 16,-3 3 0-16,0-3 1 15,0 1 0-15,0 1-1 16,0 1 0-16,3-5 0 16,-3 5 0-16,3 0 0 15,-3-3 0-15,3-2-1 16,-3 2 1-16,3-2-2 0,-3-3 0 16,0 2-1-16,5-2 0 15</inkml:trace>
  <inkml:trace contextRef="#ctx0" brushRef="#br0" timeOffset="280204.3078">19302 14380 5 0,'-6'-8'2'0,"3"8"0"0,3 0 2 16,0 0-4-16,0 0 0 15,0 0 0-15,0 0 0 16,6 5 0-16,3-2 0 16,0 0 0-16,3-1 1 15,2-2-1-15,1 0 1 0,0 0 0 16,3-2 0-16,0-4-1 15,-3 6 1-15,0-5-2 16,-3 3 1-16,-3 2-2 16,2 0 0-16</inkml:trace>
  <inkml:trace contextRef="#ctx0" brushRef="#br0" timeOffset="280504.6602">19260 14510 5 0,'12'0'2'0,"6"-16"0"0,-12 16 2 15,3-3-4-15,3 1 1 16,3-1 0-16,2 0 0 16,4-2-1-16,3 0 0 15,-3 7 0-15,3-4 1 16,5-1-1-16,-2 3 0 16,0 0-2-16,0-3 1 15</inkml:trace>
  <inkml:trace contextRef="#ctx0" brushRef="#br0" timeOffset="281345.6353">22516 14277 1 0,'-11'0'0'0,"11"-3"10"16,68 54-10-1,-131-104 1-15,69 50 0 0,0 0 0 0,0 1 1 16,3-1-3-16,6 0 1 16,3 3 1-16,0 0 0 15,3 0-1-15,3 0 1 16,-1 0-1-16,1 0 1 15,0 0-2-15,0-2 1 16,-3-1-1-16,2 0 1 16,-5 1-2-16,3-1 0 15</inkml:trace>
  <inkml:trace contextRef="#ctx0" brushRef="#br0" timeOffset="281646.101">22546 14383 5 0,'0'0'2'0,"9"-3"-1"0,-9 3 2 15,6 3-3-15,0-3 1 16,3-3 0-16,3 3 1 16,3 3-2-16,3-3 0 15,-1-3 0-15,13 3 1 16,-3 0 0-16,6 0 0 16,-3 0-3-16,2-3 0 15,-2 1 0-15,3 2 0 16</inkml:trace>
  <inkml:trace contextRef="#ctx0" brushRef="#br0" timeOffset="284855.3286">17471 15036 8 0,'-3'-2'4'0,"6"20"-3"15,-3-13 5-15,3 3-6 0,0 3 0 16,0 2-1-16,0 3 1 15,0 0 0-15,3 2 0 16,0-2 0-16,-3 0 0 16,3 0-1-16,-3-5 0 15,0-1-1-15,0-2 0 16</inkml:trace>
  <inkml:trace contextRef="#ctx0" brushRef="#br0" timeOffset="285053.1458">17438 14864 8 0,'-6'-8'4'0,"9"8"-6"0,-3 3 7 15,3 0-6-15,0 2 1 16,3 3-2-16,3 0 0 15,0 0 1-15,6 0 1 16</inkml:trace>
  <inkml:trace contextRef="#ctx0" brushRef="#br0" timeOffset="285444.8605">17805 14809 7 0,'-18'-19'3'0,"0"9"-1"16,15 4 6-16,-3 4-7 15,-3-1 1-15,0 0 1 16,-3 3 0-16,0-2-4 16,0 2 1-16,3 0 2 15,-3 2 0-15,4 6-1 16,-1 0 0-16,0 8-1 15,3 8 0-15,0-3 0 16,3 8 0-16,3 6-1 16,0-4 1-16,3 4 0 15,0 2 1-15,0 3-1 16,0 2 0-16,0-5 0 16,0 3 1-16,0-1-1 0,0-2 0 15,0 0 0-15,0-2 0 16,0-6-2-16,-3 0 1 15,3-5-3-15,-3-3 0 16,0-8 0-16,0-2 0 16</inkml:trace>
  <inkml:trace contextRef="#ctx0" brushRef="#br0" timeOffset="285668.4815">17555 15118 8 0,'-9'-13'4'0,"6"5"-3"16,3 8 7-16,0 0-9 15,0 0 1-15,6 0-1 16,3 0 1-16,5 0 0 16,4 0 1-16,3 3-2 15,6-3 1-15,6 0-2 16,2 0 1-16,1 0-1 15,0-3 0-15</inkml:trace>
  <inkml:trace contextRef="#ctx0" brushRef="#br0" timeOffset="286074.701">18087 15036 8 0,'-9'-2'4'0,"-3"2"-6"0,10 0 8 16,-4 2-6-16,-3-2 0 16,0 6 0-16,-3-4 0 15,0 4 0-15,0 1 0 0,3-1 0 16,3-1 0-16,0 3 0 15,3 0 0-15,6 2-1 16,6-2 1-16,3 0-1 16,0 0 1-16,3 0 0 15,0-2 0-15,0-1 0 16,-1 3 0-16,-2 0 1 16,-3 0 0-16,-3 0 0 15,-3 2 0-15,-3 1 0 16,-3-1 0-16,-3 1-1 15,-3-3 1-15,0-3-2 16,0 0 0-16,1-2-2 16,-1 0 1-16</inkml:trace>
  <inkml:trace contextRef="#ctx0" brushRef="#br0" timeOffset="286434.6912">18254 15126 5 0,'12'-8'2'0,"0"-13"0"0,-6 16 2 15,0-3-3-15,0-3 1 16,0 6 1-16,-3-3 0 16,-3-2-3-16,0 2 0 15,-3 0 3-15,-6 2 1 16,3 6-2-16,-3 0 0 0,-3 6-1 15,0-1 0-15,3 3-1 16,0 2 0-16,3 1-1 16,3 2 1-16,3 3 0 15,3 0 0-15,3-3-1 16,6 0 1-16,0-2-1 16,3 0 1-16,0-3 0 15,0-3 1-15,0-3-3 16,-4-2 1-16,1-5-1 15,0-3 0-15,0 0-2 16,-3-2 1-16</inkml:trace>
  <inkml:trace contextRef="#ctx0" brushRef="#br0" timeOffset="286662.3684">18415 14999 5 0,'0'6'2'0,"0"12"1"0,0-10 1 15,0 0-4-15,0 5 1 16,3 8 1-16,0 0 0 16,-3 3-3-16,3 0 1 15,0 5 1-15,0 3 1 16,0 2-2-16,3-5 1 16,-3 3-1-16,2 0 1 15,-2-8-2-15,0-6 0 16,0-2-2-16,-3-5 0 15</inkml:trace>
  <inkml:trace contextRef="#ctx0" brushRef="#br0" timeOffset="286915.6963">18456 15026 6 0,'9'2'3'0,"15"4"0"16,-15-6 3-16,0 2-5 16,3 4 0-16,0-4 1 15,-3 1 0-15,0 2-3 16,-3 0 1-16,0 1 1 16,-6 2 0-16,-3 5-1 15,-6 0 0 1,-15 3-3-1,3-3 0-15</inkml:trace>
  <inkml:trace contextRef="#ctx0" brushRef="#br0" timeOffset="287440.7431">18543 15174 6 0,'9'0'3'0,"14"-13"-1"16,-14 5 2-16,3 0-4 16,6-5 1-16,6 2-1 15,0 0 1-15,-3-2-1 16,-4-3 0-16,-2 0 1 16,-3 1 0-16,-3 4 0 15,-6 0 0-15,-3 1 0 16,-3-1 0-16,-3 6-1 15,-3 5 1-15,0 0-1 0,-5 5 0 16,2 6 0-16,0-3 1 16,3 5-1-16,3 5 0 15,3-2 1-15,3 3 0 16,6-3-1-16,6 0 1 16,0-1-1-16,5-4 1 15,1 0 0-15,3-3 0 16,-3-3-3-16,0-5 1 15,0 0-1-15,-3-5 0 16,0-1-2-16,-1 1 1 0</inkml:trace>
  <inkml:trace contextRef="#ctx0" brushRef="#br0" timeOffset="287741.6848">18897 15076 4 0,'-3'11'2'0,"3"4"-1"16,0-9 2-16,0-1-3 16,0 3 1-16,0 0-1 15,0 0 1-15,0-3-1 16,0 0 0-16,0-2 1 16,0 0 1-16,0-3 0 15,0-6 0-15,3-2 0 16,-3-2 0-16,3-1-1 15,-3 1 1-15,3 2-2 16,0-3 0-16,0 1 0 0,3 2 0 16,0 2-1-16,3 4 0 15,3 2-1-15,2-3 0 16,1 6-1-16,0-1 0 16</inkml:trace>
  <inkml:trace contextRef="#ctx0" brushRef="#br0" timeOffset="288160.4951">19123 15034 8 0,'-21'-14'4'0,"1"17"-4"0,17-3 6 0,-3 3-6 15,-3 5 1-15,0-3 0 16,-3 3 0-16,-3 8-1 15,6-3 0-15,3 3 0 16,0 0 1-16,3-3-1 16,3-2 1-16,6-4-1 15,0-1 0-15,3-4-1 16,3-2 1-16,3-2-1 16,0-4 1-16,2-1 0 15,-2-4 0-15,0 0 0 16,-3 1 0-16,-3 4-1 15,0-1 1-15,0 1 0 16,-3 4 1-16,0 2-1 0,0 0 1 16,0 5 0-1,0 0 0-15,0 3 0 0,0 0 0 16,0 0 0-16,2 0 0 16,1 0-2-16,0-3 1 15,3-2-2-15,-3-3 0 16,0-3-2-16,0-5 0 15</inkml:trace>
  <inkml:trace contextRef="#ctx0" brushRef="#br0" timeOffset="288372.1432">19299 14843 8 0,'-3'-13'4'0,"0"10"-3"15,3 6 6-15,0 2-7 16,3 6 0-16,0 5 0 15,0 5 1-15,0 5-1 16,0 6 0-16,-3-6 0 16,0 1 1-16,3-1-1 15,-3 1 0-15,0-1-2 16,3-5 0-16,0-5-1 16,0-2 1-16</inkml:trace>
  <inkml:trace contextRef="#ctx0" brushRef="#br0" timeOffset="288835.9891">19192 15018 4 0,'-3'-3'2'0,"12"14"-2"0,-3-11 2 15,-3 2-2-15,5 4 1 16,1-1 1-16,3-2 0 15,3 2-2-15,0-2 0 16,3-3 2-16,3 0 0 16,3-3 0-16,2-2 1 0,-2-3-2 15,3 0 1-15,-3 0-1 16,-3-5 0-16,-1 2 0 16,-5 0 0-16,-3-2 0 15,-3 0 0-15,-3 5 0 16,-6-5 1-16,-3 2-1 15,-3 3 1-15,-3 3-1 16,0 5 0-16,0 3-1 16,0 2 1-16,-2 3-1 15,2 8 0-15,3 2 0 16,3 3 1-16,3-5-1 16,3 0 0-16,3 0 0 15,6 0 1-15,2 2-1 16,1-4 1-16,3-4-2 15,6-5 1-15,0 1-2 16,3-4 0-16,-1 1-2 16,1-3 1-16,0 0-3 0,-3 0 1 15</inkml:trace>
  <inkml:trace contextRef="#ctx0" brushRef="#br0" timeOffset="289285.8098">19966 14973 7 0,'-3'-3'3'0,"3"14"-2"0,0-9 3 15,0 6-4-15,0 0 0 16,0 3 0-16,0-1 0 16,3 1 0-16,-3 0 0 15,0-1-1-15,0 1 0 16,3-3-1-16,-3 0 1 15</inkml:trace>
  <inkml:trace contextRef="#ctx0" brushRef="#br0" timeOffset="289513.2076">19939 14796 7 0,'-9'-11'3'0,"3"14"-3"15,6-3 6-15,0 0-7 16,0 2 0-16,0 1-1 16,0 0 1-16,3-1 0 15,0 6 1-15</inkml:trace>
  <inkml:trace contextRef="#ctx0" brushRef="#br0" timeOffset="289799.2524">20019 15044 6 0,'0'-16'3'0,"12"-5"-2"0,-6 13 5 15,3 0-6-15,-3 0 1 16,3-2 0-16,0 2 1 16,3 0-2-16,0 8 0 15,-1 3 1-15,1 2 1 16,-3 3-1-16,0 2 1 0,0 6-1 16,-3-3 0-16,0 1-1 15,0-4 1-15,-3 1-4 16,0 2 1-16,0-5-2 15,3-3 1-15</inkml:trace>
  <inkml:trace contextRef="#ctx0" brushRef="#br0" timeOffset="290038.0516">20216 14780 9 0,'-3'0'4'0,"6"21"-5"0,0-13 7 15,0 2-6-15,2 4 1 16,1 1-1-16,0 7 1 16,-3 1-2-16,0 1 1 15,-3 0-1-15,0 0 0 16,0 0-2-16,0-3 1 15</inkml:trace>
  <inkml:trace contextRef="#ctx0" brushRef="#br0" timeOffset="290549.082">20129 14970 7 0,'0'3'3'0,"-6"-6"-4"16,9 0 6-16,-3 3-5 15,3-2 1-15,6-1 0 16,3-2 0-16,3 2-2 16,0-2 1-16,0 0 0 15,3-1 1-15,-1 1-1 16,1 2 1-16,0 1 0 15,0 2 0-15,0 2-1 16,3 1 1-16,-6 0-1 16,-1 2 1-16,-2 0-1 15,0 3 0-15,0-2 0 16,0 1 1-16,0 4-1 16,-3-6 0-16,0 1 0 0,0-4 1 15,-3-2 0-15,0 0 0 16,0-8 0-16,0 0 1 15,0 0-1-15,0-5 1 16,-1-3-1-16,-2-2 0 16,-3-3-1-16,0 2 1 15,-3-2 0-15,1 2 0 16,-4 6-1-16,-3 5 1 16,0 8-1-16,-3 3 1 15,-3 5-2-15,3 2 1 0,0 4-2 16,3-1 0-16,3 0-3 15,3-2 0-15</inkml:trace>
  <inkml:trace contextRef="#ctx0" brushRef="#br0" timeOffset="291088.631">20626 14764 7 0,'-3'-3'3'0,"21"6"1"0,-12-3 1 16,0 2-4-16,3 4 0 16,0-1 0-16,0 0 0 15,0 3-2-15,0 3 1 16,-3 2 1-16,0-2 0 16,-3-1-1-16,0 3 1 15,-3 1-1-15,0-4 0 16,0 1 0-16,0-1 1 0,0 1-2 15,0-3 1-15,0 0-1 16,3 0 1-16,0 0-1 16,3 2 1-16,2-2-1 15,1 3 1-15,0-3 0 16,-3 2 1-16,0-2-1 16,0 0 1-16,-3 3 0 15,-3-1 1-15,-3 1 0 16,0-6 0-16,-3 3-1 15,-3 0 1-15,0 3-1 16,0-3 0-16,1-3-3 16,2 0 1-16,0 1-4 15,3-1 1-15</inkml:trace>
  <inkml:trace contextRef="#ctx0" brushRef="#br0" timeOffset="291299.4476">20927 15139 8 0,'-6'8'4'0,"3"11"-2"0,3-16 4 0,-3 2-7 16,0 3 1-16,0 0-5 15,0-3 1-15</inkml:trace>
  <inkml:trace contextRef="#ctx0" brushRef="#br0" timeOffset="291914.9015">21555 14713 9 0,'-12'3'4'0,"6"10"-4"16,3 1 7-16,3 7-7 15,-3 11 0-15,0 10 3 16,0 3 0-16,0-3-3 16,-3 3 0-16,3-3 1 15,0-2 1-15,3-3-2 0,3-8 1 16,0-5-5-16,0-8 0 15</inkml:trace>
  <inkml:trace contextRef="#ctx0" brushRef="#br0" timeOffset="292230.485">21725 15142 6 0,'6'11'3'0,"9"-9"0"0,-10-2 2 0,1-2-3 16,0-1 0-16,3-2 1 16,0-3 1-16,3 0-5 15,-3-5 0-15,0 2 3 16,0 3 0-16,0-5-1 16,-3-3 1-16,-3 0 0 15,-3 3 0-15,-3 2-1 16,-3 1 1-16,-3 4-1 15,-3 6 0-15,-3 8-1 16,-3-2 0-16,3 4-1 16,1 4 0-16,2 4-2 15,3 1 0-15,6-4-3 16,3 1 1-16</inkml:trace>
  <inkml:trace contextRef="#ctx0" brushRef="#br0" timeOffset="292710.8349">22097 15007 10 0,'0'5'5'0,"-6"-5"-4"0,3 3 7 16,0 5-7-16,0 3 0 15,-3 2 0-15,-3 3 1 16,0 2-3-16,0 1 0 15,3-3 1-15,3 0 0 0,0-3-1 16,6-3 1-16,0-2-2 16,3-2 1-16,0-6 0 15,0-6 0-15,0-2 0 16,3-5 1-16,-3 0-1 16,3-3 1-16,-3 5 0 15,0 3 0-15,0-2 0 16,0 5 0-16,-3 2 1 15,0-2 0-15,0 5 0 16,0 5 1-16,0 8 0 16,-1 6 0-16,1 5-1 15,0 2 1-15,-3 6-1 16,3 7 1-16,-3 1-1 16,0 5 0-16,-3 0 0 15,-3-11 0-15,1 1 0 16,-4-3 0-16,3-6 1 0,-3 1 0 15,0-9-2-15,-3-5 1 16,-9-2-3-16,-3-8 0 16,3-3-4-16,4-8 1 15</inkml:trace>
  <inkml:trace contextRef="#ctx0" brushRef="#br0" timeOffset="293370.5737">22385 15253 9 0,'-2'0'4'0,"19"16"-1"0,-14-13 2 16,9 7-4-16,0-2 0 15,-3 11 1-15,0-9 1 16,0 1-3-16,-3 2 0 15,-3-2 1-15,0-1 1 16,-3 4-1-16,0-4 1 16,-3 3-1-16,0-2 0 0,-3 0-1 15,6-4 0-15,0 1 0 16,0 0 0-16,0 0-1 16,0 3 1-16,9-3 0 15,-3 2 0-15,0-2 0 16,0 0 1-16,0 0 0 15,3-2 0-15,-3-1 0 16,-3 0 0-16,-3 0 0 16,-3-2 0-16,-3 5-1 15,0-3 0-15,-6-2-3 16,-3 0 1-16,0-6-3 16,3 0 0-16</inkml:trace>
  <inkml:trace contextRef="#ctx0" brushRef="#br0" timeOffset="293955.7548">22740 14954 4 0,'0'32'2'0,"0"13"4"15,0-37-2-15,0 10-3 16,-3 1 0-16,-3 2-1 16,6-2 1-16,0-3-2 15,0-3 1-15,0-3 1 16,0-4 0-16,9-9 0 15,0-8 0-15,0-4 0 16,2 1 0-16,1-7 1 16,9-3 0-16,-3-2 0 0,0 5 0 15,3 2-1-15,-6 6 1 16,0 2 0-16,-1 11 1 16,1 6-1-16,-3 10 0 15,-3-3 0-15,-3 5 0 16,0 9-1-16,0-3 1 15,0-1-3-15,-3-1 0 16,6-4-4-16,0-5 0 16,9-13-2-16,11-13 1 15</inkml:trace>
  <inkml:trace contextRef="#ctx0" brushRef="#br0" timeOffset="295144.2205">23537 15251 12 0,'-3'-8'6'0,"-5"10"-3"0,5 1 7 15,0-3-10-15,0 5 1 16,-3 3 0-16,0 3 0 0,-3 2-2 16,6 0 1-16,-3 3-2 15,0-5 1-15,3-1-3 16,0-4 0-16</inkml:trace>
  <inkml:trace contextRef="#ctx0" brushRef="#br0" timeOffset="295653.294">23627 15195 8 0,'0'0'4'0,"3"3"-5"16,-3-3 5-16,6 0-4 15,-3-3 1-15,6 0 0 16,-1-2 1-16,1-3-3 0,-3 0 1 16,9-2 1-16,-3-4 0 15,0 1 0-15,0 0 0 16,-3 2-1-16,6 1 1 15,-6 2 0-15,-6 0 1 16,0 5-1-16,-6-5 1 16,-3 0-1-16,-6 6 0 15,3-4 0-15,-6 6 1 16,0 3-2-16,-6 0 1 0,6-3 0 16,-2 0 0-16,8 5-1 15,0 3 0-15,3 3 0 16,3 2 0-16,6 5 0 15,3 1 0-15,0-1-1 16,3-2 0-16,2-3 1 16,1-2 0-16,0 2-1 15,15-2 0-15,-6-3 0 16,3-6 0-16,-3-2-2 16,-4 0 1-16,7-5-1 15,0-5 0-15,-6-4-1 16,-3-4 0-16</inkml:trace>
  <inkml:trace contextRef="#ctx0" brushRef="#br0" timeOffset="299122.2943">23954 14885 8 0,'-6'-5'4'0,"6"5"-2"15,0 0 6-15,0 5-7 16,-3 1 0-16,0 4 1 15,0 9 1-15,-3 5-4 16,6 5 1-16,-9 3 1 16,9-1 0-16,0 4 0 0,0-4 0 15,0-1-1-15,0-4 0 16,0 3-1-16,6-5 1 16,-3-6-1-16,6-2 0 15,-3-5 0-15,0-6 1 16,3-2-1-16,0-8 1 15,0-1 0-15,0-2 0 16,-3-2-1 0,3-4 0-16,-6-1-2 15,3 1 1-15,-6 1-2 16,0 0 1 0</inkml:trace>
  <inkml:trace contextRef="#ctx0" brushRef="#br0" timeOffset="299332.172">23859 15057 9 0,'-18'0'4'0,"9"-10"-3"0,9 10 9 15,-3 0-10-15,3 0 1 16,0 0-2-16,0 0 1 16,3 0-1-16,3-3 1 15,3 1-1-15,6-4 1 16,-3 1-1-16,6 0 1 15,-3-1-1-15,8 4 1 16,-2-4-1-16,0 1 0 0,0 3-1 16,0-1 0-16</inkml:trace>
  <inkml:trace contextRef="#ctx0" brushRef="#br0" timeOffset="299915.7382">24282 15028 11 0,'0'-10'5'0,"-3"7"0"0,0 3 10 0,0 3-14 16,-3-3 1-16,-3 2 0 16,-6 4 1-16,3 2-4 15,-3 0 0-15,-3 0 2 16,0 5 1-16,-2 3-1 15,2 2 0-15,9 3-1 16,0 0 1-16,0-2-1 16,3-6 0-16,6 0-1 15,9 1 1-15,3-4-1 16,0-2 1-16,6-3-1 16,8-2 0-16,-2-3 0 15,6-3 0-15,0 1-3 16,-7-1 0-16,4-2-1 15,-3-3 0-15</inkml:trace>
  <inkml:trace contextRef="#ctx0" brushRef="#br0" timeOffset="309870.9387">15251 6466 1 0,'0'0'0'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1T08:49:04.3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102 6207 11 0,'0'0'5'0,"-12"-18"1"0,9 15 6 16,-6-2-10-16,-3 5 0 15,-3 2 2-15,-2 4 0 16,-1 4-5-16,-6 3 0 16,-3 6 3-16,0 5 0 15,1 0-1-15,8 5 0 16,3 2-1-16,6 4 1 16,6-6-1-16,9 3 0 15,6-1 0 1,6-4 1-16,2-3-2 15,10-8 1-15,3-3-1 16,0-5 0-16,2-8-2 16,-2-8 0-16,0-3-2 15,3 1 0-15,-7-6-1 16,-2-3 0-16</inkml:trace>
  <inkml:trace contextRef="#ctx0" brushRef="#br0" timeOffset="2447.5544">17438 6138 10 0,'0'0'5'0,"-3"19"-2"0,3-11 6 0,0 8-8 16,-3 2 1-16,1 3-1 16,-1-5 1-16,0 5-3 15,0-5 1-15,0-3 1 16,3 3 1-16,3-5-1 16,0 0 0-16,3-11 0 0,2-6 1 15,4 1-1 1,6-8 1-16,6-8 0 15,3-3 0-15,3 0-1 16,-4 5 1-16,-2 6-1 16,-3 3 0-16,-3 2 0 15,0 5 0-15,0 3 0 16,-4 5 0-16,1 6-1 16,-3 5 1-16,-3 2-1 15,0-4 1-15,0 7-2 0,0 0 1 16,3-8-4-16,3 0 0 15,0-2-3-15,0-3 0 16</inkml:trace>
  <inkml:trace contextRef="#ctx0" brushRef="#br0" timeOffset="3888.2818">16995 6974 7 0,'-6'-2'3'0,"0"10"3"16,0-6-1-16,-3 4-5 15,-6 4 1 1,-6 3-1-16,-11 3 1 16,-1-2 0-16,-3 4 0 0,1 3 0 15,-4 3 1-15,-3 3 0 16,0-4 0-16,7 9-1 16,-1-3 1-16,-3 3-2 15,1 0 1-15,-4-1-1 16,-3 1 1-16,7-3-1 15,-1 3 1-15,3-3-1 16,3-5 1-16,1 0-1 16,2 0 0-16,0 2-2 15,6-5 1-15,7-2-4 16,2-6 1-16,3-2-1 16,3-4 1-16</inkml:trace>
  <inkml:trace contextRef="#ctx0" brushRef="#br0" timeOffset="4759.6376">15144 8091 9 0,'-21'0'4'0,"-12"11"-3"16,21-6 7-16,-6 0-6 15,-3 6 1-15,-5 5 0 16,2-6 0-16,3 11-4 16,3 6 0-16,6-3 3 15,6 5 0-15,9 0-2 16,6-3 1-16,6-5-1 15,6 3 1-15,3-5-1 16,-1-9 0-16,4 1 0 0,0-6 1 16,3-5-4-1,0-5 1-15,2-3-3 0,-2-8 1 16,-3-2-1-16,3-4 1 16</inkml:trace>
  <inkml:trace contextRef="#ctx0" brushRef="#br0" timeOffset="5164.6497">15459 7842 8 0,'0'24'4'0,"-6"16"-4"15,3-32 8-15,-3 0-8 16,0 2 0-16,3 3 0 16,0-2 0-16,0 0 0 15,0-3 0-15,3-6 0 16,0 1 1-16,3-3 0 16,6-5 0-16,3-6 0 15,3-2 1-15,3-3-1 16,0-3 1-16,-3 1 0 15,-1 2 0-15,1 3-1 16,-3 2 1-16,0 6-2 16,0 5 1-16,0 5-1 15,-3 3 0-15,0 3 0 0,-3 2 1 16,-3 0-3-16,0 0 1 16,-3 3-2-16,3 0 0 15,-3-3-2-15,0 1 1 16</inkml:trace>
  <inkml:trace contextRef="#ctx0" brushRef="#br0" timeOffset="5466.2302">15307 8194 8 0,'15'-5'4'0,"21"5"-3"16,-18 0 6-16,8 0-7 16,7-3 1-16,0 1-1 15,0-1 1-15,-1 0-2 16,1 1 1-16,0-4-1 15,0 4 1-15,-1-1-2 16,-5-2 0-16,-3 2-1 16,-6 0 1-16</inkml:trace>
  <inkml:trace contextRef="#ctx0" brushRef="#br0" timeOffset="10133.3228">18790 7848 5 0,'-3'-3'2'0,"24"6"2"16,-15-3 2-16,3 0-6 15,2 0 1-15,7-3 0 16,6 6 0-16,3-1-1 15,3 1 0-15,-1 2 0 16,7 0 1-16,3 3-1 16,0-2 1-16,-4-4-1 0,-2 1 1 15,-6 0-2-15,-3-1 1 16,-7-2-3-16,1 0 1 16</inkml:trace>
  <inkml:trace contextRef="#ctx0" brushRef="#br0" timeOffset="10404.6722">19102 7893 6 0,'-3'18'3'0,"-12"16"0"15,13-15 2-15,-1-6-5 16,-3 8 1-16,0 8-1 16,0 1 1-16,0-4-2 15,0 6 1-15,0-3 0 16,-3 3 1-16,3-1-1 16,3-2 0-16,0 3-3 15,3-8 1-15</inkml:trace>
  <inkml:trace contextRef="#ctx0" brushRef="#br0" timeOffset="11410.3055">19501 8006 8 0,'18'11'4'0,"24"-19"-1"0,-30 5 4 15,5 3-7-15,4 0 1 16,3-2-1-16,0 2 1 16,0 0-2-16,3 0 1 15,2-3 0-15,1 3 1 16,3 0-3-16,0-3 1 0,-4 1-2 16,-2 2 0-16,-6-3 0 15,-3 0 1-15</inkml:trace>
  <inkml:trace contextRef="#ctx0" brushRef="#br0" timeOffset="11770.4465">19707 8160 1 0,'0'0'0'0,"14"13"7"31,34-29-7-31,-90 37 1 16,48-13 0-16,-3 3 0 15,-3 2 1-15,-3 0-3 16,3 0 1-16,-6 3 1 0,0 0 0 16,1-5 0-16,2-3 1 15,0 2-2-15,3-4 1 16,0 4 0-16,6-7 0 15,2-1 0-15,1 1 0 16,3-3-1-16,3 0 1 16,3 0 0-16,0-5 0 15,0 0-2-15,-3-1 1 16,0 4-3-16,-4-4 1 16,-2 1-1-16,-6-3 1 15</inkml:trace>
  <inkml:trace contextRef="#ctx0" brushRef="#br0" timeOffset="12071.0055">19385 7975 5 0,'-18'45'2'0,"3"44"0"0,15-73 2 16,0 8-5-16,6 5 1 15,0 0 0-15,3-2 0 16,3-1-1-16,6-2 1 15,3-5-1-15,0-6 0 16</inkml:trace>
  <inkml:trace contextRef="#ctx0" brushRef="#br0" timeOffset="12325.0265">20171 7731 5 0,'18'0'2'0,"-3"27"2"15,-12-17 3-15,3 6-6 16,-3 5 1-16,0 3 1 16,-3 2 1-16,0 6-5 15,-3-3 1-15,0 0 2 16,-6 1 1-16,-6 1-3 15,-3 4 0-15,-6-6-4 16,-3-3 0-16</inkml:trace>
  <inkml:trace contextRef="#ctx0" brushRef="#br0" timeOffset="12898.1777">20498 7924 2 0,'0'3'1'0,"15"-6"4"0,-9 6-4 16,3-3-1-16,3 3 1 16,3-1-1-16,3 4 1 15,0-4-1-15,-1 1 0 16,1-1 0-16,0 1 1 16,0-3-2-16,0 0 0 15</inkml:trace>
  <inkml:trace contextRef="#ctx0" brushRef="#br0" timeOffset="13136.0985">20504 8078 2 0,'-6'5'1'0,"18"-2"2"16,-3-1-1-16,0 1-2 16,6 0 1-16,3 2 0 15,3 0 0-15,0-2-2 16,-1-1 1-16,1 1-1 16,0-3 0-16</inkml:trace>
  <inkml:trace contextRef="#ctx0" brushRef="#br0" timeOffset="13707.6116">21004 7916 7 0,'15'0'3'0,"36"-16"-1"0,-36 9 6 16,6 4-8-16,2-5 0 15,10 5 0-15,0 1 1 16,0 2-2-16,-1 0 1 15,-2 2-1-15,-3 1 1 0,-3-3-2 16,3 5 0-16</inkml:trace>
  <inkml:trace contextRef="#ctx0" brushRef="#br0" timeOffset="13947.7621">21290 7911 3 0,'-6'5'1'0,"3"9"4"15,0-9 0-15,-3 8-4 16,0 3 0-16,0 2 1 16,-3 6 0-16,0 5-3 15,1-2 1-15,2-1 1 16,0 9 0-16,3 2-2 0,0-3 1 15,0 1-3-15,3-4 1 16</inkml:trace>
  <inkml:trace contextRef="#ctx0" brushRef="#br0" timeOffset="14355.0339">21692 7871 2 0,'-12'-13'1'0,"3"10"4"16,6 6-1-16,-3 2-4 16,0 9 1-16,-3 7 1 15,0 8 0-15,-3 0-2 16,1 5 0-16,2 3 1 0,3-2 0 15,6-1-1 1,3-2 1-16,3-6-1 0,6-2 0 16,2-5-3-16,10-3 1 15</inkml:trace>
  <inkml:trace contextRef="#ctx0" brushRef="#br0" timeOffset="15134.5635">21888 7969 1 0,'-14'0'0'0,"14"3"9"31,59-22-9-31,-110 38 1 16,66-19 0-16,9-3 2 15,6 3 0 1,23-2-4-1,-2-1 1-15,-3 0 1 16,-4 1 1-16,-5-1-1 0,-6 3 1 16,0-3-3-16,-7 3 1 15,-2 0-2-15,-6-2 0 16,-3-1-1-16,-3 3 1 16</inkml:trace>
  <inkml:trace contextRef="#ctx0" brushRef="#br0" timeOffset="15449.1761">22064 8162 6 0,'-15'16'3'0,"-15"5"-3"15,21-18 4-15,3 5-4 16,-2 0 1-16,2 3-1 15,3-6 1-15,3 0-1 16,6 3 0-16,8-3 1 16,1-5 1-16,0 3-1 15,3-6 0-15,3 1 0 16,6-4 1-16,0-2-2 16,-1 1 1-16,1 1-1 15,0-2 0-15,-3 8-1 16,-6-8 0-16,-1 6-1 15,-5 2 0-15,-3-3-1 16,-3 0 0-16</inkml:trace>
  <inkml:trace contextRef="#ctx0" brushRef="#br0" timeOffset="15642.7047">22153 8112 7 0,'-6'29'3'0,"-3"14"-3"0,6-22 5 16,0 8-5-16,1 3 1 15,-1 2-1-15,-3 3 1 0,3-3-4 16,3-10 1-16,0 0 0 16,0-3 1-16</inkml:trace>
  <inkml:trace contextRef="#ctx0" brushRef="#br0" timeOffset="16774.8213">23159 7940 5 0,'9'3'2'0,"6"-8"4"0,-6 7-4 16,6-2-1-16,9 0 0 0,6 0 0 16,11 0 1-16,1 0-3 15,-6 0 1-15,2 3 1 16,-2-1 0-16,-3 1-2 16,-3-3 1-16,-10 0-3 15,4 3 1-15</inkml:trace>
  <inkml:trace contextRef="#ctx0" brushRef="#br0" timeOffset="17041.4843">23400 7829 7 0,'0'-5'3'0,"3"5"2"16,-3 0 4-16,0 2-8 16,0 6 0-16,6 6 1 15,-12 7 0-15,3 8-3 0,-5 3 1 16,-4 5 1-16,0 2 1 16,6 1-6-16,3-6 1 15,3 1-1-15,3-1 1 16</inkml:trace>
  <inkml:trace contextRef="#ctx0" brushRef="#br0" timeOffset="18737.72">23883 7945 9 0,'-3'-5'4'0,"-12"8"-4"0,12-3 7 0,-3 0-7 16,0 2 0 0,-3 1 1-16,-3 0 0 15,-3 2-1-15,0 6 0 16,3 2 1-16,-2-3 0 16,8-2 0-16,0 3 0 15,3 5-1-15,3 0 0 16,6 0 0-16,3-1 0 15,-1 1 0-15,10-2 0 0,3-4-1 16,0-2 1-16,3-3-2 16,0-5 0-16,2-2-1 15,1-4 0-15</inkml:trace>
  <inkml:trace contextRef="#ctx0" brushRef="#br0" timeOffset="19337.6208">24210 7660 6 0,'0'2'3'0,"0"4"-3"0,0-4 5 16,0 4-4-16,0-1 0 15,0 8 0-15,-3 0 0 16,-3 3-2-16,6-3 1 16,0 3 0-16,0 0 1 15,0 0-1-15,0-3 0 16,0-2 0-16,0-3 0 0,0 0 0 15,6-3 1-15,-3 3-1 16,-3-3 1-16,6-2 0 16,-6-3 0-16,3-3 0 15,3 1 1-15,3-4 0 16,0-4 0-16,0-4-1 16,0 1 1-16,3-5-1 15,0 2 0-15,5 0-1 16,-2 3 1-16,0 0-1 15,-3-1 0-15,-3 1 0 16,0 3 0-16,3-1 0 16,-9 3 0-16,6 3-1 15,-3 2 1-15,-6 3 0 16,3 3 0-16,-3 2 0 16,6 6 1-16,-6 2-1 15,3 3 1-15,-3 0-1 16,6-1 1-16,-3 1-3 0,0 3 1 15,-1-9-3-15,4 4 0 16,-3-4-1-16,6 3 1 16</inkml:trace>
  <inkml:trace contextRef="#ctx0" brushRef="#br0" timeOffset="19683.2094">24043 8006 3 0,'-3'3'1'0,"6"-8"3"15,0 7 1-15,0-2-4 16,6 3 0-16,0-3 1 15,12-5 0-15,0-1-2 16,18-2 0-16,-1 6 2 16,7-4 1-16,0-1-1 15,-1 1 0-15,-2-2-1 16,0 3 0-16,-1 2 0 16,-8 1 0-16,3 2-2 15,-4 0 1-15,-8 0-2 16,-6 0 0-16,3 0-2 15,-9 0 0-15</inkml:trace>
  <inkml:trace contextRef="#ctx0" brushRef="#br0" timeOffset="20283.2318">24243 8300 5 0,'-6'-3'2'0,"12"3"3"16,-6 0 0-16,0 0-4 15,9-5 0-15,0 0 2 16,0 5 0-16,3 0-4 15,5-3 1-15,1 0 2 16,-3 3 1-16,-3 6-2 16,6-4 1-16,-3 1-1 15,0 2 0-15,-3 3 0 16,-3 3 0-16,-1-1-1 16,-2 4 1-16,-6 2 0 15,0-3 0-15,-6 0 0 16,1 6 0-16,-7-1-1 15,3-2 1-15,-3 0-1 0,-3-3 0 16,0 0 0-16,-3 0 0 16,6-2-1-16,-3 0 1 15,0-1 0-15,1-2 0 16,2 0-1-16,3 0 1 16,3 0-1-16,3 0 0 15,3-3 0-15,3 3 1 16,6-3 0-16,9 1 0 15,-4-1 0-15,4 0 0 16,3-2 1-16,-3 0 0 16,0-3 0-16,-3-3 0 0,-3 0-2 15,6-2 0-15,-4 0-1 16,-5-1 1-16,6 1-3 16,-6 0 1-16,0 0-3 15,-3 2 1-15</inkml:trace>
  <inkml:trace contextRef="#ctx0" brushRef="#br0" timeOffset="23774.0417">15426 8446 7 0,'39'0'3'0,"15"2"-3"0,-43 1 6 16,1-1-6-16,0 4 1 0,-3 2 0 16,0-3 0-16,-3 3-1 15,-6 5 1-15,-3 3 0 16,-6 8 1-16,-6-3-1 16,-3-3 1-16,1 1-1 15,-1-3 0-15,3-3-1 16,0 0 0-16,3-2-1 15,3-3 1-15,6 0-1 16,3 0 0-16,6 0 0 16,6-3 1-16,6-2 0 15,3-1 0-15,0-2 0 16,-1-2 1-16,1-1-2 16,3-5 0-16,0 3-2 15,-6-1 0-15</inkml:trace>
  <inkml:trace contextRef="#ctx0" brushRef="#br0" timeOffset="24560.7554">14864 9065 3 0,'-12'0'1'0,"-12"23"3"0,15-17-1 0,-9 12-2 16,-3 11 1-16,-2 8 1 16,-7 6 0-16,-6 2-4 15,-9-3 1-15,1 0 2 16,-1 3 0-16,3-2-1 16,4-9 0-16,2 3 0 15,3 0 0-15,1-2-3 16,5-9 0-16,3 3-1 15,3-2 0-15</inkml:trace>
  <inkml:trace contextRef="#ctx0" brushRef="#br0" timeOffset="25147.4301">13435 10369 7 0,'-12'-13'3'0,"-3"2"-1"16,9 6 4-16,-3 2-5 16,-3 1 0-16,-5 2 0 15,-4 8 1-15,-3-3-3 16,-3 3 1-16,0 5 1 16,1 3 1-16,2 0-2 15,6 5 1-15,3 0 0 16,6-2 0-16,12 4-1 0,6 4 1 15,3-1-1-15,6-2 0 16,3-3 1-16,2-7 0 16,4-4-1-16,3-2 0 15,0-5-1-15,-1-1 0 16,1-2-1-16,3-2 0 16,-3-6-2-16,-4-3 0 15</inkml:trace>
  <inkml:trace contextRef="#ctx0" brushRef="#br0" timeOffset="25553.7457">13753 9972 9 0,'-3'16'4'0,"-2"32"-4"16,2-38 7-16,0 6-7 16,0 3 1-16,3-4-1 15,0 1 0-15,0-5-1 16,0 0 1-16,0-1 0 16,3-7 0-16,3-6 0 15,2-7 1-15,4-6 0 16,3-3 0-16,3-2 0 0,3 0 1 15,-3 2-1-15,-3 1 0 16,0 7-1-16,-4 3 0 16,1 6 0-16,-3 4 1 15,0 9-1-15,-3-1 1 16,-3 6 0-16,-3 3 0 16,3-1-1-16,0-2 1 15,0 5-3-15,0-5 0 16,0 0-2-16,0-3 0 15</inkml:trace>
  <inkml:trace contextRef="#ctx0" brushRef="#br0" timeOffset="25883.0687">13643 10393 5 0,'0'-5'2'0,"9"5"2"16,-3 0 0-16,3 0-4 16,6-3 1-16,3 3 0 15,6 0 1-15,5 0-3 16,7 0 1-16,3-3 1 15,8 1 0-15,7-9 0 0,3 3 0 16,-7-5-1-16,-2 2 1 16,-6-2-2-16,-7 5 1 15,-5 0-3-15,-6 3 1 16,-6 2-1-16,-3-2 0 16</inkml:trace>
  <inkml:trace contextRef="#ctx0" brushRef="#br0" timeOffset="26257.995">13887 10602 6 0,'-17'32'3'0,"-10"10"-2"16,21-31 5-16,-3 2-6 15,-3 3 1-15,0 2 0 16,0 1 0-16,0-6-1 16,3 3 0-16,3-3 1 15,0-2 0-15,3-3 0 16,0-3 0-16,6-3 1 16,6 1 0-16,3 0-1 15,6-6 1-15,3-2 0 16,6 0 0-16,0-1-1 15,5 1 1-15,1 0-2 0,3 2 0 16,-6-2-2-16,-4-1 1 16,-2-2-1-16,-3 6 0 15,-3-1-2-15,-3 1 0 16,-3-4-1-16,-3 6 1 16</inkml:trace>
  <inkml:trace contextRef="#ctx0" brushRef="#br0" timeOffset="26529.0623">13941 10567 6 0,'-6'-2'3'0,"9"15"-3"0,-3-13 5 0,0 5-4 15,0 3 0-15,0 5 1 16,0 9 1-16,3 4-4 15,-3 9 1-15,0-1 2 16,0 0 1-16,0 6-1 16,0 0 1-16,0-6-2 15,0 3 0-15,0 0 0 16,0 0 0-16,0-2-4 16,0-1 0-16,0-5-1 15,-3-2 0-15</inkml:trace>
  <inkml:trace contextRef="#ctx0" brushRef="#br0" timeOffset="29488.9447">22591 7900 7 0,'12'0'3'0,"9"8"-2"0,-15-5 6 15,2 2-6-15,1 9 1 16,0 1 1-16,-3 4 1 16,0-6-5-16,-6 6 1 15,-3 5 3-15,0-3 0 16,-6 2-1-16,0-1 0 15,-2 4-1-15,-4-2 0 0,3-3-1 16,0 0 0-16,0-2-3 16,-3-6 1-16,-6-5-3 15,3-3 1-15</inkml:trace>
  <inkml:trace contextRef="#ctx0" brushRef="#br0" timeOffset="31168.1389">22049 7631 3 0,'-12'26'1'0,"0"-2"1"16,12-21 1-16,-3 2-3 16,0 0 1-16,0 3 0 15,3 0 0-15,-3-3-2 16,3-5 1-16,0 0 1 15,0 0 0-15,0 0 0 16,0 0 0-16,6-5 0 16,3-3 1-16,0 0-1 15,0-5 1-15,3-3-2 16,3-3 1-16,6 4-1 16,3-4 1-16,2 1-1 15,-2 2 0-15,0 5 0 0,-6 0 0 16,0 4 0-16,-6 9 0 15,-3 1 0-15,-3-3 1 16,-6 5 0-16,-3 6 0 16,-6 5 0-16,0 2 1 15,0 1-1-15,0-3 0 16,3 2-1 0,0 3 1-16,3-2-3 15,3-3 0-15,3 2-2 16,6-7 0-16</inkml:trace>
  <inkml:trace contextRef="#ctx0" brushRef="#br0" timeOffset="32535.5909">22067 7580 4 0,'0'0'2'0,"0"-8"2"0,0 8-1 15,0 0-2-15,0 3 0 16,0 2 0-16,0 1 1 16,0 2-3-16,0 2 1 15,0 1 1-15,-3 2 0 16,0 0-1-16,0 0 1 0,0 1-3 16,3 2 0-16,0-3 0 15,0-3 0-15</inkml:trace>
  <inkml:trace contextRef="#ctx0" brushRef="#br0" timeOffset="35461.9992">19680 7609 7 0,'3'6'3'0,"-6"2"-3"0,3-6 7 16,0 4-7-16,-3 2 0 0,3 2 0 15,0 1 1-15,-3 2-1 16,3 0 0 0,-3 8 0-1,0-5 1-15,3-3-1 16,0 1 0-16,-3-1 0 15,3-5 0-15,-3-3 0 16,3-5 1-16,0 3 0 16,0-3 0-16,3-6-1 15,3-4 1-15,0-6 0 16,3 3 0-16,0 0-1 16,3-3 0-16,-3 0 0 15,2-3 0-15,1 3-1 16,0 1 1-16,0 1-1 15,0 1 1-15,-3 5 0 16,0 0 0-16,0 3-1 0,0 2 1 16,-3 3 0-16,0 0 0 15,0 6 0 1,-3 1 1-16,0 1 0 16,0 3 1-16,0 2-1 15,0 0 1-15,-3 1-1 16,0-1 1-16,0 3-1 0,2 0 0 15,1-6-3-15,0 3 1 16,3-2-3-16,0 0 0 16</inkml:trace>
  <inkml:trace contextRef="#ctx0" brushRef="#br0" timeOffset="56525.8559">4095 14901 10 0,'-27'6'5'0,"21"-9"-3"16,6 3 6-16,0 0-8 15,6 0 1-15,6-3 1 16,5 1 1-16,7 2-3 16,18 0 0-16,6 0 2 15,5 0 1-15,-2 0-1 16,-1-6 1-16,4 4-1 15,3-4 0-15,2 4-1 16,7-3 0-16,2-1-1 16,-11-2 1-16,-7 3-1 15,-2-3 1-15,-4-3-2 16,-2 4 0-16,-6 1-3 16,-3 1 1-16,-10 2-3 15,-2 3 0-15</inkml:trace>
  <inkml:trace contextRef="#ctx0" brushRef="#br0" timeOffset="56856.3321">4690 14938 5 0,'0'-5'2'0,"3"10"4"16,-3-2-2-16,0-3-2 15,3 5 0-15,3 9 2 16,0 7 1-16,-3 5-6 16,0 11 1-16,0 11 3 15,0-1 1-15,3 12-2 16,-1-1 1-16,-2 3-2 15,0-6 1-15,0-2-2 16,0-3 0-16,0-5-3 16,3-2 1-16,0-11-4 15,0-9 1-15</inkml:trace>
  <inkml:trace contextRef="#ctx0" brushRef="#br0" timeOffset="57276.6819">5690 15073 12 0,'-15'0'6'0,"0"0"-6"16,9 3 8-16,0 5-7 15,-3 5 1-15,3 8 1 16,-3 6 0-16,4 2-4 15,-1 5 1-15,3 3 2 16,0 0 0-16,3 0-2 16,3-2 1-16,6-3-1 15,5-6 1-15,1-5-2 16,6-2 1-16,0-6-3 16,6-10 0-16,0 2-2 15,-1-8 1-15</inkml:trace>
  <inkml:trace contextRef="#ctx0" brushRef="#br0" timeOffset="57667.8541">6080 15142 7 0,'0'0'3'0,"0"11"2"0,0-6 3 16,0 6-6-16,0 4 1 0,0 1 1 15,-3 5 0 1,0 11-5 0,3-5 1-16,-3-3 3 15,0-3 0-15,3-11-1 16,3-2 0-16,0-10-1 16,6-9 0-16,3-5-1 15,3-2 1-15,3-1-1 16,2-2 1-16,1 2-1 15,0 6 0-15,0 3-1 16,-3 4 1-16,-3 6 0 16,-1 6 0-16,-2 1 0 15,0 9 1-15,0 6-1 16,0 1 1-16,-3 6-2 16,0-5 0-16,-3 0-4 15,0-5 0-15,3-14-1 0,3-2 0 16</inkml:trace>
  <inkml:trace contextRef="#ctx0" brushRef="#br0" timeOffset="57923.2807">6690 14975 8 0,'0'-8'4'0,"6"16"-3"0,-3-5 5 0,3 8-4 16,0 5 0-16,3 2 3 16,3 6 1-16,-3 5-7 15,3 3 1-15,-1-1 3 16,1 4 1-16,-3 5-1 16,-6 5 0-16,-6 0-3 15,-6 2 0-15,-14-5-6 16,-4-5 1-16</inkml:trace>
  <inkml:trace contextRef="#ctx0" brushRef="#br0" timeOffset="58554.566">7270 15113 8 0,'-2'3'4'0,"2"-3"0"0,0 0-1 15,0 0-2-15,0 0 0 16,5 0 1-16,4 0 0 16,3 2-3-16,3-2 1 15,3 0 2-15,0-2 0 16,3-1-1-16,0-2 0 16,2 2-1-16,1-2 0 15,0 2-1-15,-3 0 0 16,-3 1-3-16,-3 2 0 15</inkml:trace>
  <inkml:trace contextRef="#ctx0" brushRef="#br0" timeOffset="58808.7657">7321 15245 10 0,'0'-2'5'0,"3"7"-4"16,-3-5 8-16,3 3-8 16,3-3 1-16,3 2 1 15,3-2 0-15,3-2-4 16,0 2 0-16,2-3 2 16,1 0 1-16,3 3-3 15,0-2 1-15,3-1-2 16,0 0 0-16,-4 1-3 15,-2-1 1-15</inkml:trace>
  <inkml:trace contextRef="#ctx0" brushRef="#br0" timeOffset="60505.3827">8476 15089 8 0,'-15'-8'4'0,"-24"-2"0"0,33 7 5 16,-5 3-8-16,-7-3 1 15,-6 6 1-15,-6 5 1 16,-3 8-5-16,7 2 1 16,-1 6 3-16,0 3 0 0,3 4-1 15,6 4 0-15,6-1-1 16,9 1 1-16,6 2-2 16,6-8 1-16,6-5-1 15,6-3 0-15,6-8 0 16,3 0 0-16,2-13-2 15,4 0 1-15,0-3-3 16,0-7 1-16,-4-1-2 16,1-2 1-1,-6 0-2-15,-3-3 0 0</inkml:trace>
  <inkml:trace contextRef="#ctx0" brushRef="#br0" timeOffset="61075.4547">8732 15155 7 0,'0'3'3'0,"3"8"0"0,-3-4 5 16,0 4-6-16,0 0 1 15,-3 7 0-15,0 3 1 0,3 3-6 16,0-5 1-16,0-1 3 16,0-2 0-16,0-5-1 15,3-6 0-15,0-2 0 16,3-11 0-16,3-6 0 15,3-7 1-15,3 5-1 16,0-5 0-16,-1 0 0 16,4 3 1-16,3 2-2 15,-3 5 1-15,3 6-1 16,3 5 0-16,-7 5 1 16,-2 6 0-16,0 5-1 15,-3 5 1-15,-3 0-1 16,0 3 1-16,0 0-4 15,0-1 1-15,3-4-4 16,3-9 0-16</inkml:trace>
  <inkml:trace contextRef="#ctx0" brushRef="#br0" timeOffset="61436.1615">9443 15203 9 0,'-14'8'4'0,"11"-5"2"16,3-3 2-16,8 2-7 16,4 1 1-16,9-1 1 15,0-2 0-15,6 0-4 16,6-2 0-16,2-3 2 16,1-3 1-16,0 2-3 15,-4 1 0-15,-2 0-2 16,0-1 0-16,-9 1-2 15,-6 0 1-15</inkml:trace>
  <inkml:trace contextRef="#ctx0" brushRef="#br0" timeOffset="61630.5565">9592 15079 11 0,'-3'5'5'0,"3"24"-1"0,0-16 8 15,0 6-11-15,3 2 0 16,0 8-1-16,3 3 1 16,0 2-2-16,3-5 1 15,0 6-2-15,3-4 1 16,0-4-4-16,3-6 1 16</inkml:trace>
  <inkml:trace contextRef="#ctx0" brushRef="#br0" timeOffset="61992.2004">10494 15137 11 0,'-21'-5'5'0,"-20"5"1"16,29 0 7-16,-9 2-11 15,-3 3 0-15,0 3 2 16,3 3 0-16,4 2-5 0,2 3 0 16,3 5 4-16,6 3 0 15,6 3-2-15,6-1 1 16,12-2-1-16,5-3 0 15,7-3-1-15,0-2 0 16,0-5-2-16,2-3 1 16,4-5-4-16,0-6 1 15,0-5-3-15,2-3 0 16</inkml:trace>
  <inkml:trace contextRef="#ctx0" brushRef="#br0" timeOffset="62425.8778">10869 14761 8 0,'-3'-5'4'0,"0"7"0"16,6 1 2-16,-3 5-5 15,0 5 1-15,0 6 2 16,0 5 0-16,0-1-5 16,-3 1 1-16,0-3 2 15,3-5 0-15,0 0 0 16,3-5 0-16,0-3-2 16,3-6 1-16,3-4 0 15,3-12 0-15,0-1 0 0,0-7 0 16,0-1 0-16,0 1 0 15,0 7-1-15,-1 1 0 16,1 6 0-16,0 8 1 16,0 6-1-16,3 10 1 15,-6 2-1-15,-3 3 1 16,0 0-1-16,0 1 0 16,0-4-2-16,-3-2 1 15,0-3-4-15,0 0 1 0,0 1-2 16,-3-4 0-16</inkml:trace>
  <inkml:trace contextRef="#ctx0" brushRef="#br0" timeOffset="62696.4492">10732 15171 8 0,'-12'5'4'0,"9"1"-1"15,3-6 5-15,0 0-6 16,6 0 1-16,6 0 1 16,9 0 0-16,9 0-5 15,3-6 0-15,2-1 3 16,7-1 0-16,6 0-1 16,-1 0 1-16,10-3-3 15,-4 3 1-15,-2 3-2 0,0-3 1 16,-7 5-3-16,-8 1 0 15,-3 2-1-15,-7 2 0 16</inkml:trace>
  <inkml:trace contextRef="#ctx0" brushRef="#br0" timeOffset="63088.7329">10929 15412 13 0,'-3'0'6'0,"12"8"-6"16,-6-8 12-16,3 5-12 16,3 0 1-16,-1 3 0 15,4-2 0-15,0 2-2 16,-3 0 1-16,3 2 1 15,-6-2 0-15,0 0-1 16,-6 0 1-16,-3-3 0 16,0 1 1-16,-3-1 0 15,-6 0 0-15,6 0 0 16,0 1 0-16,0-1 0 16,0 0 0-16,3-2-1 0,0-3 0 15,3 8-1-15,6-3 0 16,3 1-1-16,3-1 1 15,9-3-2-15,3 1 0 16,3-3-4-16,2 0 0 16</inkml:trace>
  <inkml:trace contextRef="#ctx0" brushRef="#br0" timeOffset="63462.0513">11679 15248 6 0,'-6'-8'3'0,"15"13"3"15,-3-2-3-15,3-3-2 16,9-3 1-16,5 1 0 16,4-1 1-16,6 0-4 15,0-2 1-15,5 0 1 0,-2-1 0 16,0 1-1-16,-4 3 1 15,-2-4-3-15,-6 1 0 16,-6 0-2-16,-3 2 1 16</inkml:trace>
  <inkml:trace contextRef="#ctx0" brushRef="#br0" timeOffset="63643.2162">11923 15042 12 0,'-9'21'6'0,"6"26"-4"0,3-31 11 0,0 5-13 15,0 6 1-15,3 5-1 16,0-1 0-16,0 1-4 16,3 0 0-16</inkml:trace>
  <inkml:trace contextRef="#ctx0" brushRef="#br0" timeOffset="64046.9454">12727 15124 13 0,'-30'-6'6'0,"-21"9"0"0,39 0 8 16,-3 2-13-16,-5 3 1 15,-1 5 0-15,0 6 1 0,3-1-4 16,3 9 1-16,3 4 1 16,9 1 1-16,6 5-1 15,3-5 0-15,6-8-2 16,18-6 1-16,3-5-3 16,8-5 1-16,1-10-4 15,3-6 1-15,-4-8-1 16,1-3 0-16</inkml:trace>
  <inkml:trace contextRef="#ctx0" brushRef="#br0" timeOffset="64467.2825">13105 14721 8 0,'-3'3'4'0,"3"13"-1"0,0-8 5 16,0 5-6-16,-3 3 1 16,0 3 0-16,-3 2 1 15,0-5-6-15,3-1 1 16,0-1 3-16,0-4 0 15,6-2-1-15,3-3 0 16,3-5 0-16,0-2 0 0,5-9 0 16,7-5 0-16,-6 6 0 15,6-1 0-15,-3-2-1 16,-3 2 0-16,-3 1 0 16,0 7 0-16,-1 11 0 15,-2 5 0-15,0 6 0 16,-3-1 1-16,0 4-1 15,-3-1 1-15,0-3-3 16,0 3 0-16,-3-2-4 16,0-6 1-16</inkml:trace>
  <inkml:trace contextRef="#ctx0" brushRef="#br0" timeOffset="64768.2895">12926 15200 8 0,'-6'3'4'0,"6"5"1"0,0-8 1 16,3 0-3-16,6 0 0 15,6 0 1-15,9 0 0 16,8-3-6-16,10 1 1 15,3-4 3-15,5 1 1 16,1 0-3-16,5-3 1 0,1 2 0 16,-3 1 0-16,-4 3-2 15,-2-1 1-15,-7 0-4 16,-5 1 1-16,-6-1-2 16,-12 3 0-16</inkml:trace>
  <inkml:trace contextRef="#ctx0" brushRef="#br0" timeOffset="65144.6206">13247 15433 6 0,'-14'16'3'0,"-4"-3"1"16,12-2 1-16,-3-3-4 0,-3 2 1 15,-3-4 0-15,-3 2 0 16,0 0-2 0,-3-1 1-16,7-1 1 0,-1-1 1 15,3 0-1-15,3-2 0 16,3 2 0-16,0-2 0 16,3 0-1-16,3-3 1 15,0 0-2-15,12-3 1 16,6 0-1-16,3-2 1 15,5 2-1-15,1-2 0 16,0 5 0-16,0 0 0 16,0 0 0-16,-1 0 0 15,4 0-2-15,-3 0 1 0,0 0-3 16,-7 0 1-16,1-3-2 16,-6 3 0-16</inkml:trace>
  <inkml:trace contextRef="#ctx0" brushRef="#br0" timeOffset="65594.397">13289 15348 7 0,'-6'-5'3'0,"9"3"3"0,-3 2 3 0,0 0-7 15,0 5 0-15,0 5 2 16,0 6 0-16,0 5-4 16,0 3 0-16,0 3 3 15,0 2 0-15,0 5-2 16,0-2 1-16,0 8-1 15,0-6 0-15,0 0-6 16,3 1 1-16,3-9-2 16,3-10 1-16</inkml:trace>
  <inkml:trace contextRef="#ctx0" brushRef="#br0" timeOffset="66226.3621">13980 15237 8 0,'0'3'4'0,"3"-6"-1"0,-3 3 3 16,6-2-6-16,3 2 1 16,2-3 0-16,4 3 1 15,6-3-3-15,6 3 1 16,0 0 0-16,0-2 1 15,-1-1-1-15,1 3 1 16,0 0-3-16,-3 0 0 16,-6-3-1-16,-4 1 1 15</inkml:trace>
  <inkml:trace contextRef="#ctx0" brushRef="#br0" timeOffset="66420.239">14206 15087 8 0,'-6'0'4'0,"0"7"-1"16,6-1 5-16,0 4-6 15,-3 6 0-15,0 3 1 16,0 5 0-16,0 5-4 16,3-3 0-16,0 1 0 15,3-4 0-15,3-1-3 16,3-1 0-16</inkml:trace>
  <inkml:trace contextRef="#ctx0" brushRef="#br0" timeOffset="67036.3606">14646 15221 9 0,'-3'0'4'0,"3"6"0"0,0-6 5 16,-3 0-7-16,0 2 1 16,1 1-1-16,2 2 1 15,0 1-5-15,2-4 1 16,1 1 1-16,-3-3 0 16,6-3-4-16,0 3 1 0,3-2-2 15,0-1 1-15</inkml:trace>
  <inkml:trace contextRef="#ctx0" brushRef="#br0" timeOffset="67170.5001">14730 15253 8 0,'-6'19'4'0,"6"-6"-5"16,0-8 7-16,0-5-7 15,0 0 0-15,3 6-3 16,3-6 1-16</inkml:trace>
  <inkml:trace contextRef="#ctx0" brushRef="#br0" timeOffset="67322.0496">14896 15229 8 0,'0'3'4'0,"-3"5"-3"0,3-5 7 15,0-1-8-15,0 4 0 16,0-1-1-16,0-2 0 15,0 2-1-15,3-3 0 16</inkml:trace>
  <inkml:trace contextRef="#ctx0" brushRef="#br0" timeOffset="72155.1899">15322 14917 6 0,'0'3'3'0,"9"-1"1"16,-3-4 3-16,6 2-6 15,6 2 0-15,6-2 0 16,5 0 1-16,1-2-2 16,3 2 0-16,3 0 1 15,-1-3 0-15,1 1-1 16,0-1 0-16,-1 0-1 16,-5 3 1-16,-6 0-4 15,-6-2 0-15</inkml:trace>
  <inkml:trace contextRef="#ctx0" brushRef="#br0" timeOffset="72380.4764">15620 14938 11 0,'-3'6'5'0,"0"20"0"0,3-15 8 16,0 7-12-16,0 6 1 15,0 10-1-15,0 3 1 16,0 3-3-16,0-8 1 16,0 10 0-16,0 1 1 15,0-4-4-15,0 14 1 16,3-16-3-16,3-2 0 0</inkml:trace>
  <inkml:trace contextRef="#ctx0" brushRef="#br0" timeOffset="72755.7162">16132 15134 6 0,'-15'0'3'0,"-3"19"2"0,12-11 1 15,0 2-5-15,0 6 0 16,0 0 1-16,3-5 0 15,3 7-3-15,3 6 1 16,6-3 1-16,0 0 0 16,3 3-1-16,3-11 0 15,3-2-3-15,0-6 1 16,2-2-1-16,1-3 0 16</inkml:trace>
  <inkml:trace contextRef="#ctx0" brushRef="#br0" timeOffset="72981.7851">16435 15145 11 0,'-3'-3'5'0,"9"14"-1"16,-6-6 9-16,0 6-12 15,0 2 0-15,-3 5 1 16,3-7 0-16,0-1-3 15,0 6 1-15,3 6 1 16,0-7 0-16,0 1-5 16,0 3 1-16,0-6-2 15,6-2 0-15</inkml:trace>
  <inkml:trace contextRef="#ctx0" brushRef="#br0" timeOffset="73672.8474">15084 15216 7 0,'-3'-2'3'0,"9"2"1"0,0 0 2 0,0 0-6 16,3-3 1-16,6 0-1 15,3 3 1-15,5-2-1 16,1 2 0-16,0 0 0 16,3 0 1-16,-3 0-3 15,-7 0 1-15,1 0-2 16,-6 0 1-16</inkml:trace>
  <inkml:trace contextRef="#ctx0" brushRef="#br0" timeOffset="73882.3699">15206 15121 10 0,'0'3'5'0,"-3"12"-3"0,3-7 8 15,-3 6-9-15,0 4 1 16,3-5-1-16,0 9 1 16,0 1-3-16,0 4 0 15,3-3-2-15,0 2 1 16,3-5-2-16,3 3 0 16</inkml:trace>
  <inkml:trace contextRef="#ctx0" brushRef="#br0" timeOffset="74527.028">16685 15005 8 0,'0'-11'4'0,"9"11"1"15,-6 0 5-15,3 3-7 16,3 7 0-16,3 1 2 15,3 5 1-15,3 10-7 16,0 1 0-16,-3 2 4 16,-4 0 1-16,-2-11-2 15,-9 6 1-15,-6 5-2 16,-5 3 1-16,-7-3-6 16,-3 3 0-16,0-6-3 0,3-2 0 15</inkml:trace>
  <inkml:trace contextRef="#ctx0" brushRef="#br0" timeOffset="82450.6869">17108 15012 12 0,'-6'-2'6'0,"9"-11"-6"16,-3 13 7-16,3 2-7 15,0-2 0-15,3 6 2 16,3-4 0-16,3 1-3 16,3-1 1-16,3-2 1 0,5 0 1 15,4-2-1-15,0-1 0 16,0 1-3-16,-6 4 0 15,-4 1-2-15,1-3 1 16</inkml:trace>
  <inkml:trace contextRef="#ctx0" brushRef="#br0" timeOffset="82664.4471">17117 15184 12 0,'0'0'6'0,"3"0"-8"16,-3 0 10-16,6-2-8 0,3-1 0 15,3 0 0-15,3 3 0 16,2 0 0-16,7-2 0 16,3 2-3-16,3-3 1 15,3-2-1-15,2 0 0 16</inkml:trace>
  <inkml:trace contextRef="#ctx0" brushRef="#br0" timeOffset="83129.3779">17620 14970 12 0,'-3'11'6'0,"-6"15"-4"15,6-15 12-15,-3-3-13 16,-3 2 1-16,0 6 0 16,0 3 0-16,0-1-3 15,4-2 0-15,-1 0 2 16,3-3 0-16,0-2-1 15,3-3 1-15,0-3 0 16,3 0 0-16,3-7 0 16,5-4 0-16,1-4 0 0,3-6 0 15,0 0 0-15,0 3 0 16,0 2-1-16,0-2 1 16,-3 2-1-16,0-2 0 15,-1 11 0-15,-2 4 0 16,3 3-1-16,0 1 1 15,0 4 1-15,0 4 0 16,-3-1-1-16,0 3 1 16,-3 0 0-16,3-1 0 15,-3-1-3-15,0-1 0 0,0-3-5 16,6-2 0-16</inkml:trace>
  <inkml:trace contextRef="#ctx0" brushRef="#br0" timeOffset="83759.9607">18331 14594 10 0,'-6'-2'5'0,"6"-1"-1"0,0 3 2 0,-5 0-5 16,-1 3 1-16,-3-1 1 16,-6 4 1-16,0 4-5 15,-3 9 1-15,-3 5 3 16,0 7 0-16,-2 9 0 16,5 10 0-16,0 14-1 15,3-9 0-15,0 6 0 16,6 0 0-16,6-8-2 15,3 5 1-15,3 0-1 16,6-2 0-16,0-6 0 16,9 6 0-16,0-14-3 15,8-2 0-15,-2-6-3 0,6-10 0 16,0-3-1-16,3-10 1 16</inkml:trace>
  <inkml:trace contextRef="#ctx0" brushRef="#br0" timeOffset="85213.34">18570 15034 8 0,'-3'2'4'0,"3"-7"-3"16,0 5 5-16,0 3-5 15,0 2 0-15,0 0 0 16,0 3 1-16,0 11-1 16,-3 2 0-16,0 3 1 15,0 2 0-15,-3 1 0 16,3-6 0-16,0 0-1 0,3 3 1 15,0 0-5-15,3-1 1 16,0-4-2-16,6-6 0 16</inkml:trace>
  <inkml:trace contextRef="#ctx0" brushRef="#br0" timeOffset="85668.6883">18948 15195 6 0,'-6'-5'3'0,"9"5"0"16,-3 0 0-16,0 0-2 15,6 0 0-15,2 2 0 16,4 1 0-16,3 2-2 16,3 1 1-16,0-1 1 15,9-2 0-15,0-1-1 16,-1 1 1-16,-2-1-1 16,0-2 0-16,-3 0-2 15,-3 0 1-15,-3 0-2 16,-4 3 1-16</inkml:trace>
  <inkml:trace contextRef="#ctx0" brushRef="#br0" timeOffset="85893.3057">19090 15081 8 0,'-3'0'4'0,"0"-2"-4"0,3 4 6 15,0 4-5-15,-2 4 1 0,-1 9-1 16,0 2 1-16,0 0-3 16,0 5 0-16,0 1 2 15,0 2 0-15,0 0-1 16,3 0 0-16,3 0-3 16,0-2 0-16</inkml:trace>
  <inkml:trace contextRef="#ctx0" brushRef="#br0" timeOffset="86208.7086">19504 15171 8 0,'-6'-5'4'0,"6"2"-2"0,0 3 5 15,6-2-8-15,0-1 1 16,3 0-1-16,3 1 1 16,9 2 0-16,3-3 1 15,5 0-1-15,1 1 0 16,-3 2 0-16,0-3 0 15,-3 3-2-15,-4-3 1 16,-2 3-2-16,-3 0 1 0</inkml:trace>
  <inkml:trace contextRef="#ctx0" brushRef="#br0" timeOffset="86612.5113">19525 15322 9 0,'-3'11'4'0,"6"2"-3"16,0-11 8-16,3 1-7 15,3 2 0-15,6 1 1 16,3-4 0-16,-1 4-5 16,-2-1 1-16,0-2 1 15,-3 2 1-15,-3 0-1 16,-9 8 1-16,-3-2-1 0,-3 2 0 15,-6 6 0-15,0-1 1 16,0-5 1-16,3-2 0 16,1 0-2-16,2-1 1 15,0 1-1-15,3-3 1 16,3-3-1-16,3 3 1 16,6-3-1-16,2 1 1 15,7-4-1-15,3-2 1 16,3-2-1-16,0-1 1 15,-3-5-2-15,-3 5 1 16,-1-2-3-16,1-6 1 0,-3 4-3 16,0-7 1-16,-3 1-2 15,0 2 1-15</inkml:trace>
  <inkml:trace contextRef="#ctx0" brushRef="#br0" timeOffset="86869.7702">19718 14758 12 0,'-11'-15'6'0,"-1"7"-4"15,12 8 12-15,-3 0-14 16,0 2 0-16,-3 6 0 0,0 8 1 15,0 13-1-15,0 3 0 16,0 2 0-16,-3 6 1 16,6-6-2-16,0-2 1 15,0 3-4-15,6-4 0 16</inkml:trace>
  <inkml:trace contextRef="#ctx0" brushRef="#br0" timeOffset="87303.1697">20177 15155 9 0,'0'0'4'0,"6"-2"-1"0,-3-1 3 16,3 3-6-16,0-3 0 16,3 3 0-16,6 0 0 15,2 0 0-15,7 0 0 16,3 0 0-16,3 0 0 16,-3 0 0-16,-1 3 1 15,-5 0-2-15,0-1 0 16,-3 1-2-16,-3 0 1 15</inkml:trace>
  <inkml:trace contextRef="#ctx0" brushRef="#br0" timeOffset="87560.713">20341 15036 8 0,'-6'-8'4'0,"0"8"-1"16,6 3 5-16,0 0-8 16,-3 2 1-16,0 0 0 15,0 3 1-15,0 8-2 16,0 3 1-16,-3 4 0 16,3 4 1-16,0-1-1 15,0 3 0-15,3 3-1 16,0 0 0-16,0-3-4 15,0 0 0-15</inkml:trace>
  <inkml:trace contextRef="#ctx0" brushRef="#br0" timeOffset="89953.0319">20739 15219 10 0,'-3'2'5'0,"6"-2"-2"16,-3 0 5-16,3 0-7 15,3-2 1-15,6-1 0 16,6 3 0-16,6 0-3 16,3 0 1-16,3-2 1 15,2 2 0-15,4 0-1 16,0 0 1-16,-4 0-3 15,-2-3 0-15,-3 0-2 16,-3 1 0-16</inkml:trace>
  <inkml:trace contextRef="#ctx0" brushRef="#br0" timeOffset="90306.2579">20876 15362 9 0,'-23'26'4'0,"-10"6"-2"0,24-24 5 15,-3 2-6 1,0 6 0-16,0-2 1 16,0-4 1-16,3-2-3 15,0 3 0-15,3-3 2 16,3-6 0-16,3 4 0 15,3-4 0-15,6-2-1 16,3 3 1-16,6-1-1 16,6-2 1-16,3 0-1 15,0 0 0-15,5-5-1 16,1 0 0-16,0 2-3 0,-3 1 1 16,-4-4-1-16,-5 4 0 15,-6-1-2-15,-3 3 1 16,-3-3-1-16,-3-2 0 15</inkml:trace>
  <inkml:trace contextRef="#ctx0" brushRef="#br0" timeOffset="90532.1513">20909 15335 10 0,'-6'8'5'0,"9"-16"-7"0,-3 14 9 0,0 1-6 16,0 4 0-16,-3 5 1 15,3 5 1-15,0 8-3 16,0-5 0-16,0 5 2 16,0 3 0-16,3-3-1 15,0 0 1-15,-3-2-1 16,3-6 0-16,0-3-3 16,-3-2 1-16,3-3-4 15,-3-2 1-15</inkml:trace>
  <inkml:trace contextRef="#ctx0" brushRef="#br0" timeOffset="90801.8404">20960 14904 11 0,'-3'-37'5'0,"6"0"0"0,-3 29 6 16,0 0-11-16,3 3 1 16,-3 5-1-16,0 2 0 15,0 6 0-15,0 13 1 16,-3 1-1-16,3 4 1 16,-3 6 0-16,3 0 0 15,0-1-1-15,0-2 0 0,0 3-4 16,3 3 0-16</inkml:trace>
  <inkml:trace contextRef="#ctx0" brushRef="#br0" timeOffset="91220.6199">21341 15206 8 0,'0'-3'4'0,"3"3"0"0,-3 0 2 32,15 3-5-32,2-3 0 15,4 0-1-15,6 0 1 16,0 0-1-16,3 0 1 0,-4-3-1 15,-5 3 1-15,-3 0-3 16,-3-3 0-16,-3 1-1 16,0-1 0-16</inkml:trace>
  <inkml:trace contextRef="#ctx0" brushRef="#br0" timeOffset="91418.5725">21490 15089 6 0,'-6'3'3'0,"6"10"1"16,-3-8 3-16,3 3-6 16,0 6 0-16,-3 4 1 15,3 1 0-15,0 2-3 16,3 3 0-16,-3-1 2 16,3 1 1-16,3-5-2 15,-1-3 0-15,1 2-3 0,3-5 0 16</inkml:trace>
  <inkml:trace contextRef="#ctx0" brushRef="#br0" timeOffset="91612.5839">21778 15182 10 0,'-6'0'5'0,"3"2"-3"0,3-2 6 0,0 0-9 16,0 3 1-16,0-3-2 16,3 3 0-16,0-3 0 15,3 0 1-15</inkml:trace>
  <inkml:trace contextRef="#ctx0" brushRef="#br0" timeOffset="91897.373">21885 15179 9 0,'-3'3'4'0,"6"5"-1"16,-3-8 7-16,0 2-10 15,0 1 0-15,0-3 0 16,3 3 1-16,0-3-3 16,3 0 1-16,3 0-1 15,3-3 0-15,3 0-1 16,6-2 1-16,-3 0-1 0,0-1 1 15,-1 4 2-15,-5 2 0 16,-3 0 2-16,0 0 0 16,0 2 0-16,-3 1 0 15,0 0 0-15,0-1 1 16,-3 1-3-16,-3-3 1 16,3 0-4-16,3-3 1 15</inkml:trace>
  <inkml:trace contextRef="#ctx0" brushRef="#br0" timeOffset="92303.0794">22156 14729 13 0,'-3'-8'6'0,"9"3"-3"15,-6 5 11-15,0 0-14 16,6 0 0-16,3 5 1 0,3 6 1 15,3 8-2-15,3 7 1 16,0 11 1 0,0 3 0-16,-1 5 0 0,-2-3 0 15,-3 8 0-15,-6 1 0 16,-6 9-1-16,-6-1 1 16,-6 1-1-16,-6 1 0 15,-5-8-3-15,-4 0 1 16,0-8-6-16,3 3 0 15</inkml:trace>
  <inkml:trace contextRef="#ctx0" brushRef="#br0" timeOffset="94097.3214">22475 15092 12 0,'0'-3'6'0,"-9"1"2"0,9 2 3 0,0 0-10 16,0 0 0-16,0 0 0 15,3-3 0-15,-3 3-2 16,9-3 0-16,0 3 1 16,0 0 1-16,5 0-2 15,-2-2 1-15,3 2 0 16,3 0 0-16,0 0 0 15,0 0 0-15,0 0-2 16,0 0 0-16,-1 2-3 16,-2 1 1-16</inkml:trace>
  <inkml:trace contextRef="#ctx0" brushRef="#br0" timeOffset="94345.6004">22531 15290 10 0,'0'8'5'0,"0"-16"-2"0,0 8 5 0,3 0-6 16,3 0 0-16,0 0 0 15,9 0 0-15,-3 0-3 16,3-2 0-16,3 2 2 15,0-3 0-15,-4 0-3 16,10-2 1-16,-6 0-3 16,0-1 0-16</inkml:trace>
  <inkml:trace contextRef="#ctx0" brushRef="#br0" timeOffset="114417.6164">23067 14989 9 0,'-3'-11'4'0,"6"-2"-2"0,-3 8 5 15,9 2-7-15,0-2 1 16,6-1 2-16,3 1 1 0,3 5-4 16,-1 3 0-16,7-1 3 15,-6 4 0-15,0 2-1 16,-3 7 1-16,-3 1-2 15,-4 0 1-15,-8 5-1 16,-6 3 0-16,-8 5-1 16,-7 0 1-16,-6-2 0 15,0 5 0-15,-3-3 0 16,1-3 0-16,2-2 0 16,9-6 1-16,0-4 0 15,3-4 0-15,3-2-1 16,3 3 0-16,3-3-1 15,3-3 0-15,9-2 0 16,6 2 0-16,6-2-1 16,6-3 1-16,2 0-1 15,1 0 0-15,0-3-1 16,3-5 0-16,5 5-3 16,-8-5 1-16,0-2-2 15,-6-1 0-15,-3 3-1 16,-7-2 1-16</inkml:trace>
  <inkml:trace contextRef="#ctx0" brushRef="#br0" timeOffset="114808.2637">23472 15121 10 0,'-3'-11'5'0,"6"1"0"0,-3 10 9 15,0 0-15-15,0 0 1 16,0 5 0-16,0 3 0 15,0 5 0-15,-3 3 1 16,0 0-1-16,0 0 1 0,0 0 0 16,-3-3 0-16,6-2 0 15,-3-4 1-15,3-4-1 16,3 0 0-16,-3-1 0 16,9-7 1-16,0-5-1 15,3-4 1-15,0-2-2 16,9-2 1-16,-4 2 0 15,1 0 0-15,0 6 0 16,-3 2 0-16,-3 2 0 16,3 6 0-16,-3 6 0 15,0 4 0-15,-3 3-1 16,-6 1 1-16,8 2-1 16,-5-3 1-16,0 3-1 15,0 0 1-15,-3-1-6 16,6-1 1-16,0-1-3 15,0-3 0-15</inkml:trace>
  <inkml:trace contextRef="#ctx0" brushRef="#br0" timeOffset="117890.3867">23984 15124 8 0,'-3'-3'4'0,"3"0"-1"0,0 3 5 0,0 0-8 15,6-2 0-15,0 2 1 16,3 0 0-16,3 0-1 15,0-3 1-15,8 3-1 16,1-3 1-16,0 1 0 16,0-1 0-16,3 3-1 15,-6-3 0-15,-1 3-3 16,4 0 1-16,-3 0-1 16,-6 0 0-16</inkml:trace>
  <inkml:trace contextRef="#ctx0" brushRef="#br0" timeOffset="118141.2627">24034 15243 9 0,'0'2'4'0,"3"-2"-2"15,-3 0 7-15,0 0-9 16,6-2 0-16,0 2 0 15,3 0 1-15,0 0-1 16,6 0 0-16,3 2 0 16,0-2 1-16,3-2-2 15,0-1 1-15,2 3-1 16,4 0 0-16,-3 0-2 16,3 0 0-16</inkml:trace>
  <inkml:trace contextRef="#ctx0" brushRef="#br0" timeOffset="119462.8691">24496 14774 6 0,'-9'14'3'0,"-3"20"-1"16,9-21 3-16,-3 6-4 15,-6 5 1 1,0 26 0-1,-3 0 1-15,6 0-3 16,1 3 0-16,2-2 2 16,3 4 0-16,-3-5 0 0,6 1 0 15,6-6-1-15,-3-6 0 16,9-7-1-16,-1-11 1 16,4 0 0-16,6-5 0 15,3-3 0-15,3-7 0 16,2-9 0-16,-2-5 1 15,6-8-1-15,-6-8 1 16,6-2-1-16,-7-3 0 16,-2-5 0-16,3-6 0 15,-3 3 0-15,-6-6 0 16,-1 9-1-16,-5 0 1 16,-3-6-1-16,-6 0 1 15,-3 1-1-15,0 2 1 16,-3 2-1-16,-6-2 1 15,-3 5-1-15,-5 3 1 0,-1 0-2 16,3 8 1-16,-3-3 0 16,0 8 0-16,0 3-1 15,0 5 0-15,1 3 0 16,-4 5 0-16,3 3 0 16,-6 4 1-16,6 7-1 15,-3 4 1-15,-2 6 0 16,5 2 0-16,3 1 0 15,0-1 0-15,6 1 0 16,6-3 1-16,0 2-1 16,3-10 0-16,3 3 0 15,0-6 1-15,6 0 0 16,0-2 0-16,6-3-1 16,0-1 0-16,5 1 0 15,1-5 1-15,0 0-2 16,0-1 0-16,6-2-3 0,0 0 1 15,-1 0-3-15,7-2 1 16,-3 2-2-16,-3 0 1 16</inkml:trace>
  <inkml:trace contextRef="#ctx0" brushRef="#br0" timeOffset="119883.7288">25055 15002 12 0,'-5'3'6'0,"-4"-6"-2"15,9 6 10-15,-6-1-13 16,-3 6 0-16,-3 0 1 16,-3 3 0-16,6 5-2 15,-6-1 0-15,6 9 1 16,-3-5 0-16,6 5 0 0,0-1 0 15,6 1-1-15,3-3 1 16,0-2-2-16,6-3 0 16,9 0-2-16,-6-8 1 15,0-1-2-15,6-4 0 16,-3-3-2-16,0-3 0 16</inkml:trace>
  <inkml:trace contextRef="#ctx0" brushRef="#br0" timeOffset="120303.0059">25133 15063 10 0,'0'0'5'0,"0"-3"-5"16,0 6 8-16,0-3-8 15,0 2 1 1,0 14 3-1,-3 0 0-15,0 0-4 16,0 0 0-16,-3-3 2 16,6-2 1-16,0-3 0 15,0-3 0-15,0-2-2 16,0-3 0-16,9-6 0 16,-3-2 0-16,3 0-1 15,0-2 1-15,6 2-1 16,-3 0 0-16,-7 3 0 15,4-1 0-15,0 6 0 0,0 0 0 16,0 6 0-16,-3 2 1 16,0 2-1-16,-3 1 1 15,3-1-1-15,-3 4 1 16,3-4-2-16,-3-2 1 16,-3-3-4-16,6 1 1 15,-3-4-3-15,3-2 0 16,-3 0 0-16,3-5 0 15</inkml:trace>
  <inkml:trace contextRef="#ctx0" brushRef="#br0" timeOffset="120558.4781">25335 14949 7 0,'0'-19'3'0,"0"11"3"16,0 8 5-16,0 0-10 15,6 3 1-15,-3 2 1 16,6 3 0-16,0 6-3 16,-3 1 0-16,3 7 3 15,6-6 1-15,-3 5-1 16,-6 3 0-16,3 5-1 16,-9-3 0-16,0 1 0 15,-9 2 0-15,0 10-4 16,-9 1 1-16,-3-3-6 15,-6 0 0-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9-22T06:35:00.8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563 15433 0,'0'0'16,"0"0"0,0 0-16,0 0 15,0 0 1,0 0-16,0 0 16,0 0-1,0 0-15,-5 0 16,-4-3-16,0 3 15,0 0 1,0 3-16,0 2 16,0 3-1,-3 6-15,3-6 16,-3 2 0,3 3-16,0-2 15,0 0-15,6-4 16,-3 1-1,3 0-15,1 0 16,2 6 0,0-4-16,0-5 15,2 3 1,4 0-16,3 3 16,0-1-16,0 1 15,3-3 1,15 10-16,-3-7 15,0 0 1,2-3-16,-26-8 16,0 0-16,0 0 15</inkml:trace>
  <inkml:trace contextRef="#ctx0" brushRef="#br0" timeOffset="1714.1501">23403 15626 0,'0'0'0,"0"0"16,0 0 0,0 0-16,0 0 15,0 0 1,0 0-16,0 0 15,0 0 1,0 0-16,0 0 16,0 0-16,0 0 15,0 0 1,0 0-16,0 0 16,-8-2-1,-4 4-15,-3-2 16,0 3-1,3-3-15,-6 5 16,6-5-16,3 3 16,3-3-1,0 5-15,0-2 16,3 2 0,-3 0-16,3 1 15,1-1 1,-1 0-16,3 3 15,3 0-15,-1 0 16,4 3 0,0 2-16,3-5 15,-3 5 1,12 16-16,-3-5 16,-3-16-1,6-3-15,0-2 16,-18-3-16,0 0 15,0 0 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1T08:53:52.1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86 9909 6 0,'-15'5'3'0,"15"-10"-5"0,0 5 3 15,0 0-2-15,3-3 1 16,0 3 1-16,3-3 1 16,3 3-2-16,2-2 1 15,4 4 0-15,6-2 1 16,6 0 0-16,3 0 0 16,2 0-1-16,1 0 0 15,-6 3 0 1,0 0 0-16,0-3-1 15,-1 0 1-15,1 0-1 0,3 0 1 16,3 0-1-16,-4 0 1 16,4 0-1-16,3 0 1 15,3-3-1-15,2 3 0 16,-2 0 0-16,-3 3 0 16,-4-1 0-16,1 1 1 15,0 0-1-15,0-1 0 16,-1 1 0-16,1 0 1 15,3-1 0-15,-3 1 0 16,2-3-1-16,7 2 0 16,-3 1-1-16,-1 0 1 0,-2-3 0 15,-3 0 0-15,-3 2 0 16,-1-2 0-16,-2 0 0 16,0 0 1-16,0 0-1 15,-1 0 1-15,1 0-1 16,0 0 0-16,0 0-1 15,0 0 1-15,-1 0 0 16,4 0 0-16,3 0 0 16,-3 3 0-16,-1-3 0 15,-2 0 0-15,0 0 0 16,-3-3 1-16,-3 1-1 16,-3-1 1-16,-1 0-1 15,1 1 1-15,-3-1-3 16,0 3 0-16,-3 0-2 15,3 0 0-15</inkml:trace>
  <inkml:trace contextRef="#ctx0" brushRef="#br0" timeOffset="1050.9601">16593 9448 5 0,'-6'0'2'0,"0"-29"1"15,6 19 2-15,-3-1-4 0,-3 3 0 16,0 0 0-16,0 0 1 16,0 0-3-16,0 6 1 0,-2 4 1 15,-1 4 0-15,-3 1-1 16,-6 7 0-16,3-1 0 15,-3 3 1 1,0 10-2 0,3 1 1-16,6-3-1 15,3-3 1-15,3 0-1 16,6-5 1-16,3-3 0 16,3-5 0-16,3-3 0 15,0-5 1-15,0-5-1 16,0-6 1-16,3-2 0 15,3-3 0-15,-3-5-1 16,-1 3 0-16,1-6-2 16,0-3 1-16,0-2-2 15,-3-3 1-15</inkml:trace>
  <inkml:trace contextRef="#ctx0" brushRef="#br0" timeOffset="1307.2617">16617 9030 4 0,'-6'6'2'0,"3"17"0"0,3-12 2 16,0 2-4-16,0-2 1 16,0 10 0-16,0 13 1 15,0 3-2-15,0 6 0 16,0 4 1-16,0-10 0 15,0 0 0-15,3 0 0 16,0-5-1-16,0-3 1 16,3 0-3-16,0-5 1 15,0-5-1-15,3-3 0 16</inkml:trace>
  <inkml:trace contextRef="#ctx0" brushRef="#br0" timeOffset="1667.1362">16745 9509 8 0,'0'29'4'0,"12"-2"-4"15,-6-22 7-15,6 0-6 16,3 1 0-16,-1-4 0 15,4-2 0-15,0-2-2 16,3-6 1-16,-3 0 1 16,0-6 0-16,-3-1 1 15,-4-7 0-15,-2 9 0 16,-9-5 0-16,-3 2 0 0,-8 0 1 16,-4 5-1-16,-9 3 1 15,-3 8-2-15,0 0 0 16,3 6-1-16,1 4 0 15,5 4-1-15,3-1 0 16,6 0-5-16,3 0 1 16,9-2 0-16,6-6 0 15</inkml:trace>
  <inkml:trace contextRef="#ctx0" brushRef="#br0" timeOffset="2493.159">17046 9440 6 0,'-3'0'3'0,"3"11"-1"0,0-8 3 16,0 2-5-16,0 3 1 15,-3 0 0-15,3 2 1 16,-3 1-3-16,3-1 1 16,-3 1 1-16,0 2 0 15,3-2-1-15,0-3 1 16,-3-3 0-16,3 0 1 16,0-2 1-16,0 0 0 0,0-1-1 15,0-2 0-15,0 0-1 16,3-8 1-16,0 0-1 15,3-5 0-15,0 0-2 16,-1-3 1-16,1 3-1 16,0 2 1-16,0 3 0 15,0 0 0-15,0 3 0 16,0 3 0-16,0 2 0 16,0 2 0-16,0 3 0 15,0 3 0-15,0 3 0 16,0 0 1-16,0-1-1 15,-3 1 1-15,3-1-1 16,-3-2 1-16,3-2 0 16,0-4 0-16,0-4 0 15,0-4 0-15,0-2 0 16,-1-5 0-16,1 2-1 0,0 1 1 16,0-1-1-16,0 3 0 15,0 0-1-15,0 3 0 16,-3 5 1-16,6 3 0 15,3-1 0-15,0 6 0 16,0 3 0-16,0 0 1 16,0-1 0-16,-3 1 0 15,0 2 0-15,-4-5 0 16,1 0-1-16,0-3 0 16,-3 0-2-16,3-2 1 15,-3 0-4-15,3-6 1 16,0-5-3-16,3-2 1 0</inkml:trace>
  <inkml:trace contextRef="#ctx0" brushRef="#br0" timeOffset="2672.366">17424 9432 6 0,'6'16'3'0,"-9"11"0"16,6-19 2-16,-3 0-5 15,0 2 0-15,0 3 0 16,0 1 0-16,0-4-1 16,0-2 1-16,0 0-2 15,0-3 1-15</inkml:trace>
  <inkml:trace contextRef="#ctx0" brushRef="#br0" timeOffset="2822.2893">17438 9223 11 0,'-3'3'5'0,"3"18"-6"0,0-16 10 15,0 3-10-15,0 0 1 16,3 6-6-16,3-4 1 16</inkml:trace>
  <inkml:trace contextRef="#ctx0" brushRef="#br0" timeOffset="3573.5887">17599 9372 3 0,'3'-6'1'0,"0"33"3"16,0-19-2-16,-3 0-2 16,0 5 1-16,0 3 0 15,0 2 0-15,0 1-1 16,0-3 0-16,0-1 1 15,0-1 0-15,0-1 0 16,0-5 1-16,0-8-1 16,3-5 0-16,3-3 0 15,3-8 0-15,0 0-1 16,0 0 1-16,0 3-1 16,0-3 1-16,6 0-2 15,-1 5 1-15,1 4 0 16,0 7 0-16,-3 0 0 15,-3 5 0-15,0 0 0 0,-3 3 0 16,3 3 0-16,0 2 1 16,0 0-2-16,-3 3 1 15,3 0-3-15,3-3 1 16,-1 3-1-16,4-5 0 16</inkml:trace>
  <inkml:trace contextRef="#ctx0" brushRef="#br0" timeOffset="4023.9854">17983 9435 10 0,'-3'-16'5'0,"-3"3"-5"16,6 8 11-16,-3 2-10 15,0 3 0-15,-3 0-1 16,0 5 0-16,0 3-1 15,-3 0 1-15,4 5 0 16,-1 3 1-16,0 0-2 16,0 3 1-16,3-3-1 15,0-1 1-15,3 1 0 16,3-5 0-16,0-1-1 16,0-2 1-16,3-2 0 15,0-6 0-15,-1-6 1 16,4-4 0-16,0-3-1 0,0-6 0 15,-3 3 1-15,0 3 0 16,0 2-1-16,0 3 1 16,0 3-1-16,0 3 0 15,0 2 0-15,0 2 1 32,3 14-1-32,0 0 1 15,-3 0-1-15,0 0 1 16,0-6-2-16,0-2 1 15,3-3-2-15,-1-5 0 0,1-5-3 16,0-5 1-16</inkml:trace>
  <inkml:trace contextRef="#ctx0" brushRef="#br0" timeOffset="4249.2216">18159 9160 10 0,'-6'-13'5'0,"6"23"-6"16,0-7 7-16,0 5-5 16,3 5 0-16,0 8 0 15,0 6 1-15,-3 4-2 16,0 6 0-16,-3-5 1 16,3-3 1-16,0 0-1 15,0 1 0-15,0-1-2 0,0-3 0 16,0-2-3-1,0-3 1-15</inkml:trace>
  <inkml:trace contextRef="#ctx0" brushRef="#br0" timeOffset="5045.8402">18040 9443 7 0,'-3'-5'3'0,"6"-3"-2"0,-3 8 2 0,6 0-3 16,0 0 0-16,3 2 0 15,2 1 0-15,4 0 0 16,3-1 0-16,3 1 0 16,3 0 1-16,6-1-1 15,5-2 1-15,-5-2-1 16,-3-1 1-16,-3-2-1 15,0-1 1-15,-4-2-1 16,-2 1 1-16,-3-4 0 16,-3 6 0-16,-3-6 0 15,-3 3 1-15,-3-2 0 16,-3-1 0-16,-3 0 0 16,0 1 0-16,-3 2 0 15,0 0 0-15,-3 5-1 16,0 1 0-16,3 2-2 15,-3 2 1-15,0 9-1 0,3 5 1 16,0 0-1 0,3-1 1-16,0 4-1 0,6 0 0 15,3-1 0-15,0 1 1 16,0-1-2-16,3-2 1 16,3 0-1-16,0-3 0 15,3 0-1-15,0-5 1 16,3-2-1-16,0-4 1 15,2-2 0-15,1-2 0 16,0-4 0-16,-3-2 1 0,0-5 0 16,-3 2 0-16,0-2 0 15,-4 3 1-15,-2-4 0 16,0 4 1-16,-3-1 0 16,-3 3 1-16,0-2 0 15,-3 2 0-15,0 0 0 16,-3 3 1-16,0 5-1 15,-3 0 1-15,-3 2-1 16,0 4 0-16,0-1-2 16,-2 3 1-16,2 2-2 15,0 1 1-15,3 2-1 16,3 0 1-16,3 1-1 16,3-1 0-16,3 0 0 15,0 0 1-15,3-7 0 16,0-1 0-16,-1-5-1 15,1-3 0-15,0-2-1 16,0-8 1-16,6-1-2 16,-6 1 1-16,3 0-1 0,-3-8 1 15</inkml:trace>
  <inkml:trace contextRef="#ctx0" brushRef="#br0" timeOffset="5255.6721">18695 9123 6 0,'-3'-5'3'0,"3"5"-3"0,0 2 7 0,-3-2-6 16,0 0 0-16,0 13 0 15,0 11 1-15,0 5-2 16,-3 8 0-16,0 14 2 16,0-12 0-16,3 1-1 15,0 2 1-15,3-2-2 16,6-6 0-16,0-4-3 15,6-4 0-15</inkml:trace>
  <inkml:trace contextRef="#ctx0" brushRef="#br0" timeOffset="5975.241">19141 9163 7 0,'0'18'3'0,"0"32"0"16,0-39 2-16,0 7-4 15,0 6 0-15,-3 0 0 16,0 0 1-16,-3-3-2 16,3-2 0-16,0-4 1 15,0 1 1-15,0-2-1 16,3-4 1-16,0-2-1 16,0-3 1-16,3 1-1 15,-3-4 1-15,0-2-1 16,6-2 0-16,0 2 0 15,0 0 0-15,0-3-1 16,3-2 0-16,3-1-1 0,-3 1 1 16,3 0-1-1,3 5 0-15,-1 5 0 0,-2-2 1 16,0-1-1-16,0 1 1 16,-3 0 0-16,0 2 1 15,-3-2-1-15,0 2 1 16,-3 0 0-16,-3 1 0 15,0-1 0-15,-3 3 0 16,-3-3 0-16,0 0 1 16,-3 1-1-16,-3-4 0 0,0 1-1 15,0-3 1-15,0 0-3 16,4-3 1-16,-1 1-4 16,3-1 1-16,3 0-2 15,6-2 1-15</inkml:trace>
  <inkml:trace contextRef="#ctx0" brushRef="#br0" timeOffset="6366.0391">19352 9435 7 0,'0'8'3'0,"0"11"-2"16,3-14 4-16,0 0-5 15,3 0 0-15,0 1 0 16,3-4 1-16,0-2-1 16,3-2 0-16,0-4 1 0,3-4 0 15,-3 5-1-15,0-6 1 16,2 0 0-16,-5 3 0 16,0-5-1-16,-3 3 0 15,0 2 1-15,-3 2 1 16,-3 6-1-16,0 0 1 15,0 3-1-15,-3 5 1 16,0 3 0-16,0 4 0 16,-3 7-1-16,-3 4 1 15,-5 3-1-15,2 0 1 0,0 3-1 16,0 2 0-16,0 1-1 16,0 2 0-16,3-3-4 15,3-5 0-15,3-5-2 16,6-5 1-16</inkml:trace>
  <inkml:trace contextRef="#ctx0" brushRef="#br0" timeOffset="6742.5366">19992 9292 5 0,'0'40'2'0,"3"26"1"0,-3-55 0 0,3-1-4 16,0 6 1-16,0 0 0 15,-3 0 0-15,0 0-2 16,3-3 1-16</inkml:trace>
  <inkml:trace contextRef="#ctx0" brushRef="#br0" timeOffset="6999.1427">19876 9398 6 0,'0'0'3'0,"3"-3"-2"16,3 1 5-16,3 2-7 16,3 0 1-16,3-6-1 0,0 4 1 15,6-4 0-15,5-1 1 16,4 1-1-16,0-2 0 16,0-2-1-16,-4-1 1 15,-2 1-2-15,-3-1 1 31</inkml:trace>
  <inkml:trace contextRef="#ctx0" brushRef="#br0" timeOffset="7656.8173">20207 9155 4 0,'0'-3'2'0,"0"19"0"0,0-11 3 0,0 11-4 15,0 5 0-15,0 6 1 16,-3 2 0-16,3 5-3 16,-3-2 1-16,0-3 1 15,3-5 1-15,0-3-2 16,0-5 1-16,0-3-1 16,0-2 1-16,0-3 1 15,3-6 0-15,-3-2-1 16,0 0 1-16,6-13-1 15,0 0 1-15,0-6-1 16,-1 3 0-16,1-2-1 16,0 5 0-16,0-3-2 15,0 5 1-15,0 6 0 0,0 2 0 16,0 6 0-16,-3 2 0 16,0 6 1-16,-3 5 0 15,0-3 1-15,0 3 0 16,0 0 0-16,3-1 1 15,3 1-1-15,0-2 0 16,0-1-1-16,3-5 1 16,3-3-1-16,-3-2 1 15,3-3-1-15,0-3 1 16,2-5-1-16,-2 0 1 16,0 3-1-16,0 2 1 15,-3-7-1-15,0 2 1 0,-3-3-1 16,-3 1 1-16,-3-4-1 15,0 4 0-15,-3-4 1 16,0 4 0-16,0-1-2 16,-3 6 1-16,0 0-1 15,0 5 1-15,0 5-1 16,-3 6 0-16,3-1 0 16,0 3 0-16,3 3 0 15,3 3 0-15,3-3 0 16,3 0 1-16,0-1-1 15,3-4 1-15,3-3-3 16,3-3 0-16,3-2-1 16,3-3 0-16</inkml:trace>
  <inkml:trace contextRef="#ctx0" brushRef="#br0" timeOffset="8212.4756">21165 9147 6 0,'-6'-19'3'0,"-6"14"0"16,12 0 3-16,0-1-5 15,-3 1 0-15,-3 2 0 16,0 1 1-16,-3 2-3 16,0 0 1-16,1 2 1 15,-1 4 0-15,-3-4-1 16,0 4 1-16,3 7 0 0,0 8 0 16,0 5 0-16,0 9 0 15,3 2-1-15,3 3 1 16,0-1 0-16,0 1 0 15,0 2-1-15,0-2 0 16,0-8 0-16,0 2 1 16,3 6-1-16,0-3 0 15,0 0-1-15,0-3 1 16,0-5-2-16,0-5 0 16,0-3-2-16,0-5 0 15</inkml:trace>
  <inkml:trace contextRef="#ctx0" brushRef="#br0" timeOffset="8588.2909">20912 9432 3 0,'9'-8'1'0,"12"-13"2"16,-12 16-1-16,6 0-2 16,3-3 0-16,-1 2 0 15,7-1 1-15,0 1-2 16,-3-2 1-16,0 6 0 16,-3-1 1-16,-1 0-1 0,-2 3 0 15,-3 0 0-15,3 6 1 16,-6-1 0-16,0 6 0 15,-3-4 0-15,-3 7 1 16,-3-4-1-16,0 4 0 16,0 1 0-16,-3 1 0 15,3 0-1-15,-3-3 1 16,0-2-2-16,3-3 1 16,0-3-2-16,0-2 0 15</inkml:trace>
  <inkml:trace contextRef="#ctx0" brushRef="#br0" timeOffset="8738.3137">21207 9255 2 0,'-3'3'1'0,"9"-9"0"15,-3 9-1-15,-3-3-1 16,6 0 1-16</inkml:trace>
  <inkml:trace contextRef="#ctx0" brushRef="#br0" timeOffset="9023.8555">21275 9504 5 0,'-3'13'2'0,"3"-10"2"0,0-3 4 15,0 0-7-15,3-6 0 16,0-2 0-16,0-2 1 16,0-1-3-16,3-2 1 15,0-5 2-15,0 2 0 16,0 0-1-16,0 0 0 16,0 3 0-16,0 2 0 15,0 3-1-15,0 6 0 16,3-4-1-16,0 4 0 0,3-1-2 15,-1 3 0-15,7 0-1 16,0-3 0-16</inkml:trace>
  <inkml:trace contextRef="#ctx0" brushRef="#br0" timeOffset="9353.9545">21540 9316 7 0,'-9'5'3'0,"-9"11"0"16,12-13 4-16,-3-1-7 16,4 4 0-16,-1 2 0 15,3 2 1-15,3-2-2 16,0 0 1-16,3 3 0 16,0-3 0-16,2 0 0 15,1 0 0-15,0-1 0 0,3 1 0 16,-3 0 0-16,0 0 0 15,0 0 0-15,0 3 1 16,0-1 0-16,-3-2 0 16,0 0 0-16,-3 3 1 15,-3-3-1-15,-6 0 1 16,-3 2-2-16,-3-2 1 16,-3-2-3-16,4-1 1 15,2-3-3-15,3-4 1 16</inkml:trace>
  <inkml:trace contextRef="#ctx0" brushRef="#br0" timeOffset="9610.3304">21689 9128 11 0,'-6'-8'5'0,"6"16"-6"15,0-8 9-15,0 11-8 16,0 2 1-16,-3 8 1 16,0 6 0-16,0 4-2 15,0 6 0-15,0 3 1 16,-3-6 0-16,0 1-1 16,3-1 0-16,0-2-2 15,0-6 0-15,0-2-2 0,3-5 0 16</inkml:trace>
  <inkml:trace contextRef="#ctx0" brushRef="#br0" timeOffset="9790.9172">21567 9395 8 0,'9'6'4'0,"15"-6"-3"0,-18-3 6 0,3 0-7 15,-1 3 0-15,4 0-1 16,3-5 0-16,6-3-1 16,6 0 0-16</inkml:trace>
  <inkml:trace contextRef="#ctx0" brushRef="#br0" timeOffset="15884.3672">22403 9194 5 0,'0'-16'2'0,"6"8"-2"15,-6 8 2-15,3 3-1 16,-3 5 0-16,3 5 1 0,-3 8 0 15,-3 3-3-15,0 11 1 16,-3-1 1-16,-3-2 1 16,0 2-1-16,1-2 0 15,2 0-1-15,3-3 1 16,-3-5-1-16,12-3 0 16,-6 0-1-16,6-3 1 15,0-7-2-15,2-3 1 16,4-5-2-16,0-3 1 15</inkml:trace>
  <inkml:trace contextRef="#ctx0" brushRef="#br0" timeOffset="16892.0466">22606 9488 6 0,'15'-8'3'0,"8"-8"-1"16,-20 11 5-16,6-3-7 16,-3 8 1-16,0-5 0 15,0-3 0-15,-3-3 0 16,-3 3 0-16,-3 0 1 16,0 3 0-16,-3 2-1 15,-3 3 0-15,-3 3 0 16,-2 2 1-16,-1 3-2 15,-3 3 0-15,9 5 0 0,-3 0 0 32,6 10 0-32,3 0 1 15,3-2-1-15,3-5 0 16,3-1 0-16,6-5 1 16,-3-5-1-16,12-2 1 15,-1-4-1-15,1-7 1 16,0 2-1-16,0-2 0 15,-3-3-2-15,0-2 0 16,-3-4 0-16,-1-1 0 16,-2-1-1-16,-3-3 1 0,0 6 0 15,-3 2 1-15,-3 1 0 16,0 2 1-16,0 0-1 16,-3 8 1-16,0-5-1 15,0 5 1-15,3 5 0 16,0 3 0-16,0 2-1 15,3 4 1-15,0-1 0 16,0 0 1-16,0 3-1 16,6-5 1-16,-3-1-1 15,0 1 1-15,0-1-1 16,-3-4 1-16,2-6-1 16,1 0 1-16,3-3 0 15,0-5 0-15,-3-3 0 16,0 1 1-16,0-1-2 15,0 1 1-15,-3-4-1 16,-3 6 0-16,6 3-1 0,-3 0 0 16,0 5-1-16,0 3 1 15,3-1 0-15,-3 1 1 16,8-1-1-16,-2-2 1 16,3 0 0-16,0-5 1 15,3 0 0-15,-3-3 0 16,-3 0 1-16,6 0 0 15,-7 0-1-15,-2 3 1 16,0-6-1-16,-6 3 1 16,-3-2-1-16,0-1 1 15,0 3-2-15,-9 3 1 0,3 2-1 16,-5 3 0-16,-1 6 0 16,0-1 1-16,0 3-1 15,0 2 0-15,3 4 0 16,0 2 0-16,6-1 0 15,3 1 0-15,0 0-1 16,3 0 1-16,9 0 0 16,0-3 0-16,3-2 0 15,3 2 0-15,2 0 0 16,1-5 1-16,0-3-1 16,-6 1 0-16,9-6-2 15,-6-3 0-15,2-2-1 16,-2-1 1-16,0-2-2 15,0 1 1-15,0-4-1 16,0-2 0-16</inkml:trace>
  <inkml:trace contextRef="#ctx0" brushRef="#br0" timeOffset="17145.973">23475 9282 7 0,'-3'-6'3'0,"3"-7"-1"0,0 13 5 16,0 0-7-16,0 0 1 16,0 0-1-16,0 3 1 15,0 7-1-15,0 1 0 0,0 5 2 16,0 5 0-16,0 3 0 16,-3 0 0-16,0-1 0 15,0 4 0-15,0-1 0 16,-3 1 0-16,6-1-4 15,-3 3 1-15,-3-5-3 16,6 3 0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1B186C-C5F4-3F4D-B328-DFE6A4ECCE74}" type="datetimeFigureOut">
              <a:rPr lang="en-US" smtClean="0"/>
              <a:t>9/27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9B785D-4DC1-9047-B49C-65F023388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98705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© 2001 by Charles E. Leisers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D362C5-B860-3443-A983-2FCEAF8596F9}" type="slidenum">
              <a:rPr lang="en-US"/>
              <a:pPr/>
              <a:t>2</a:t>
            </a:fld>
            <a:endParaRPr lang="en-US"/>
          </a:p>
        </p:txBody>
      </p:sp>
      <p:sp>
        <p:nvSpPr>
          <p:cNvPr id="38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8456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s: fastest way?</a:t>
            </a:r>
          </a:p>
          <a:p>
            <a:r>
              <a:rPr lang="en-US" dirty="0" smtClean="0"/>
              <a:t>Think of</a:t>
            </a:r>
            <a:r>
              <a:rPr lang="en-US" baseline="0" dirty="0" smtClean="0"/>
              <a:t> a way to sort a li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8094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s it</a:t>
            </a:r>
            <a:r>
              <a:rPr lang="en-US" baseline="0" dirty="0" smtClean="0"/>
              <a:t> in plac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7070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ercise: guess merge sor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0517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plac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8824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59BE8-EE14-CB4F-8A46-649581FDD8F4}" type="datetime1">
              <a:rPr lang="en-SG" smtClean="0"/>
              <a:t>27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507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20BE2-1088-5B43-8D53-6C5BB889C9CB}" type="datetime1">
              <a:rPr lang="en-SG" smtClean="0"/>
              <a:t>27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90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0C91D-FF10-6445-B0E3-B750EAED4805}" type="datetime1">
              <a:rPr lang="en-SG" smtClean="0"/>
              <a:t>27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46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889B1-CA8A-4F4B-A2F3-E4BB21DA2DA4}" type="datetime1">
              <a:rPr lang="en-SG" smtClean="0"/>
              <a:t>27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1486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FE6BB-FB82-C247-8762-594D9AB96445}" type="datetime1">
              <a:rPr lang="en-SG" smtClean="0"/>
              <a:t>27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3773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33E5F-8D7F-D341-98E8-43519653F0BB}" type="datetime1">
              <a:rPr lang="en-SG" smtClean="0"/>
              <a:t>27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845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BE92C-685B-7D4E-9869-CD25C6F6D611}" type="datetime1">
              <a:rPr lang="en-SG" smtClean="0"/>
              <a:t>27/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5920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4A519-4E9B-B242-93F7-DCE40FC7628D}" type="datetime1">
              <a:rPr lang="en-SG" smtClean="0"/>
              <a:t>27/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85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0FC37-E632-FF45-BF05-E3646DAD9778}" type="datetime1">
              <a:rPr lang="en-SG" smtClean="0"/>
              <a:t>27/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026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0709A-0A19-F348-ACDC-89AFC24BE385}" type="datetime1">
              <a:rPr lang="en-SG" smtClean="0"/>
              <a:t>27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5688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1CDE6-D97F-5444-97A3-1B25C0A31163}" type="datetime1">
              <a:rPr lang="en-SG" smtClean="0"/>
              <a:t>27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424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1119" y="25653"/>
            <a:ext cx="8229600" cy="7793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119" y="977046"/>
            <a:ext cx="873395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18306" y="644482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0095"/>
                </a:solidFill>
              </a:defRPr>
            </a:lvl1pPr>
          </a:lstStyle>
          <a:p>
            <a:fld id="{C599FFE3-3340-AF4F-8EAA-9D5A84A85908}" type="datetime1">
              <a:rPr lang="en-SG" smtClean="0"/>
              <a:t>27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85306" y="64807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0095"/>
                </a:solidFill>
              </a:defRPr>
            </a:lvl1pPr>
          </a:lstStyle>
          <a:p>
            <a:r>
              <a:rPr lang="en-US" smtClean="0"/>
              <a:t>SUTD ISTD 50.004 Intro to Algorithms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314306" y="64807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0095"/>
                </a:solidFill>
              </a:defRPr>
            </a:lvl1pPr>
          </a:lstStyle>
          <a:p>
            <a:fld id="{EE23B9CF-0974-BD43-A4CE-5DCBE850C62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2616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4400" kern="1200">
          <a:solidFill>
            <a:srgbClr val="000095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rgbClr val="000095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rgbClr val="000095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0095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rgbClr val="000095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rgbClr val="000095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19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18.e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emf"/><Relationship Id="rId20" Type="http://schemas.openxmlformats.org/officeDocument/2006/relationships/image" Target="../media/image20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1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19.emf"/><Relationship Id="rId26" Type="http://schemas.openxmlformats.org/officeDocument/2006/relationships/image" Target="../media/image24.e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1.emf"/><Relationship Id="rId17" Type="http://schemas.openxmlformats.org/officeDocument/2006/relationships/oleObject" Target="../embeddings/oleObject36.bin"/><Relationship Id="rId25" Type="http://schemas.openxmlformats.org/officeDocument/2006/relationships/customXml" Target="../ink/ink4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emf"/><Relationship Id="rId20" Type="http://schemas.openxmlformats.org/officeDocument/2006/relationships/image" Target="../media/image20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23.e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16.emf"/><Relationship Id="rId22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png"/><Relationship Id="rId5" Type="http://schemas.openxmlformats.org/officeDocument/2006/relationships/image" Target="../media/image26.emf"/><Relationship Id="rId4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27.png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png"/><Relationship Id="rId11" Type="http://schemas.openxmlformats.org/officeDocument/2006/relationships/image" Target="../media/image32.emf"/><Relationship Id="rId5" Type="http://schemas.openxmlformats.org/officeDocument/2006/relationships/image" Target="../media/image26.emf"/><Relationship Id="rId10" Type="http://schemas.openxmlformats.org/officeDocument/2006/relationships/customXml" Target="../ink/ink6.xml"/><Relationship Id="rId4" Type="http://schemas.openxmlformats.org/officeDocument/2006/relationships/oleObject" Target="../embeddings/oleObject42.bin"/><Relationship Id="rId9" Type="http://schemas.openxmlformats.org/officeDocument/2006/relationships/image" Target="../media/image29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customXml" Target="../ink/ink8.xml"/><Relationship Id="rId3" Type="http://schemas.openxmlformats.org/officeDocument/2006/relationships/image" Target="../media/image32.png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customXml" Target="../ink/ink7.x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33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customXml" Target="../ink/ink10.xml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39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2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customXml" Target="../ink/ink11.xml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39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44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customXml" Target="../ink/ink12.xml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39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46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oleObject" Target="../embeddings/oleObject61.bin"/><Relationship Id="rId7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49.png"/><Relationship Id="rId4" Type="http://schemas.openxmlformats.org/officeDocument/2006/relationships/image" Target="../media/image45.emf"/><Relationship Id="rId9" Type="http://schemas.openxmlformats.org/officeDocument/2006/relationships/image" Target="../media/image48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oleObject" Target="../embeddings/oleObject64.bin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0.emf"/><Relationship Id="rId9" Type="http://schemas.openxmlformats.org/officeDocument/2006/relationships/image" Target="../media/image4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oleObject" Target="../embeddings/oleObject67.bin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53.emf"/><Relationship Id="rId9" Type="http://schemas.openxmlformats.org/officeDocument/2006/relationships/image" Target="../media/image4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1.x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emf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customXml" Target="../ink/ink2.xml"/><Relationship Id="rId5" Type="http://schemas.openxmlformats.org/officeDocument/2006/relationships/image" Target="../media/image3.e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customXml" Target="../ink/ink3.x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51001"/>
            <a:ext cx="7772400" cy="1949450"/>
          </a:xfrm>
        </p:spPr>
        <p:txBody>
          <a:bodyPr>
            <a:normAutofit/>
          </a:bodyPr>
          <a:lstStyle/>
          <a:p>
            <a:r>
              <a:rPr lang="en-US" smtClean="0"/>
              <a:t>L02.01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orting, master theorem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50.004 Introduction to Algorithm</a:t>
            </a:r>
          </a:p>
          <a:p>
            <a:r>
              <a:rPr lang="en-US" dirty="0" smtClean="0"/>
              <a:t>Dr. Simon LUI</a:t>
            </a:r>
          </a:p>
          <a:p>
            <a:r>
              <a:rPr lang="en-US" dirty="0" smtClean="0"/>
              <a:t>ISTD, SUT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9040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ts construct the recursion!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537377"/>
              </p:ext>
            </p:extLst>
          </p:nvPr>
        </p:nvGraphicFramePr>
        <p:xfrm>
          <a:off x="6096000" y="3365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7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365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507818"/>
              </p:ext>
            </p:extLst>
          </p:nvPr>
        </p:nvGraphicFramePr>
        <p:xfrm>
          <a:off x="2381012" y="1533463"/>
          <a:ext cx="3714988" cy="40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8" name="Equation" r:id="rId5" imgW="1511300" imgH="165100" progId="Equation.DSMT4">
                  <p:embed/>
                </p:oleObj>
              </mc:Choice>
              <mc:Fallback>
                <p:oleObj name="Equation" r:id="rId5" imgW="1511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1012" y="1533463"/>
                        <a:ext cx="3714988" cy="405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28047"/>
              </p:ext>
            </p:extLst>
          </p:nvPr>
        </p:nvGraphicFramePr>
        <p:xfrm>
          <a:off x="1917724" y="2529681"/>
          <a:ext cx="19351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9" name="Equation" r:id="rId7" imgW="787400" imgH="152400" progId="Equation.DSMT4">
                  <p:embed/>
                </p:oleObj>
              </mc:Choice>
              <mc:Fallback>
                <p:oleObj name="Equation" r:id="rId7" imgW="787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7724" y="2529681"/>
                        <a:ext cx="1935163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120180"/>
              </p:ext>
            </p:extLst>
          </p:nvPr>
        </p:nvGraphicFramePr>
        <p:xfrm>
          <a:off x="4703654" y="2485232"/>
          <a:ext cx="19034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0" name="Equation" r:id="rId9" imgW="774700" imgH="165100" progId="Equation.DSMT4">
                  <p:embed/>
                </p:oleObj>
              </mc:Choice>
              <mc:Fallback>
                <p:oleObj name="Equation" r:id="rId9" imgW="774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03654" y="2485232"/>
                        <a:ext cx="1903413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987847" y="1680426"/>
            <a:ext cx="0" cy="1090354"/>
          </a:xfrm>
          <a:prstGeom prst="straightConnector1">
            <a:avLst/>
          </a:prstGeom>
          <a:ln w="12700" cmpd="sng">
            <a:solidFill>
              <a:srgbClr val="00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1195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ts construct the recursion!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8073"/>
              </p:ext>
            </p:extLst>
          </p:nvPr>
        </p:nvGraphicFramePr>
        <p:xfrm>
          <a:off x="6096000" y="3365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2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365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562606"/>
              </p:ext>
            </p:extLst>
          </p:nvPr>
        </p:nvGraphicFramePr>
        <p:xfrm>
          <a:off x="2381012" y="1533463"/>
          <a:ext cx="3714988" cy="40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3" name="Equation" r:id="rId5" imgW="1511300" imgH="165100" progId="Equation.DSMT4">
                  <p:embed/>
                </p:oleObj>
              </mc:Choice>
              <mc:Fallback>
                <p:oleObj name="Equation" r:id="rId5" imgW="1511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1012" y="1533463"/>
                        <a:ext cx="3714988" cy="405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119014"/>
              </p:ext>
            </p:extLst>
          </p:nvPr>
        </p:nvGraphicFramePr>
        <p:xfrm>
          <a:off x="1917724" y="2529681"/>
          <a:ext cx="19351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4" name="Equation" r:id="rId7" imgW="787400" imgH="152400" progId="Equation.DSMT4">
                  <p:embed/>
                </p:oleObj>
              </mc:Choice>
              <mc:Fallback>
                <p:oleObj name="Equation" r:id="rId7" imgW="787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7724" y="2529681"/>
                        <a:ext cx="1935163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268593"/>
              </p:ext>
            </p:extLst>
          </p:nvPr>
        </p:nvGraphicFramePr>
        <p:xfrm>
          <a:off x="4703654" y="2485232"/>
          <a:ext cx="19034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5" name="Equation" r:id="rId9" imgW="774700" imgH="165100" progId="Equation.DSMT4">
                  <p:embed/>
                </p:oleObj>
              </mc:Choice>
              <mc:Fallback>
                <p:oleObj name="Equation" r:id="rId9" imgW="774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03654" y="2485232"/>
                        <a:ext cx="1903413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987847" y="1680426"/>
            <a:ext cx="0" cy="1090354"/>
          </a:xfrm>
          <a:prstGeom prst="straightConnector1">
            <a:avLst/>
          </a:prstGeom>
          <a:ln w="12700" cmpd="sng">
            <a:solidFill>
              <a:srgbClr val="00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300906"/>
              </p:ext>
            </p:extLst>
          </p:nvPr>
        </p:nvGraphicFramePr>
        <p:xfrm>
          <a:off x="987425" y="1924050"/>
          <a:ext cx="8921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6" name="Equation" r:id="rId11" imgW="342900" imgH="203200" progId="Equation.DSMT4">
                  <p:embed/>
                </p:oleObj>
              </mc:Choice>
              <mc:Fallback>
                <p:oleObj name="Equation" r:id="rId11" imgW="342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87425" y="1924050"/>
                        <a:ext cx="89217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916970"/>
              </p:ext>
            </p:extLst>
          </p:nvPr>
        </p:nvGraphicFramePr>
        <p:xfrm>
          <a:off x="1938854" y="3434659"/>
          <a:ext cx="19970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7" name="Equation" r:id="rId13" imgW="812800" imgH="152400" progId="Equation.DSMT4">
                  <p:embed/>
                </p:oleObj>
              </mc:Choice>
              <mc:Fallback>
                <p:oleObj name="Equation" r:id="rId13" imgW="8128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38854" y="3434659"/>
                        <a:ext cx="1997075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522762"/>
              </p:ext>
            </p:extLst>
          </p:nvPr>
        </p:nvGraphicFramePr>
        <p:xfrm>
          <a:off x="4657725" y="3395663"/>
          <a:ext cx="19970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8" name="Equation" r:id="rId15" imgW="812800" imgH="165100" progId="Equation.DSMT4">
                  <p:embed/>
                </p:oleObj>
              </mc:Choice>
              <mc:Fallback>
                <p:oleObj name="Equation" r:id="rId15" imgW="8128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57725" y="3395663"/>
                        <a:ext cx="1997075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6836404" y="2529681"/>
            <a:ext cx="0" cy="1090354"/>
          </a:xfrm>
          <a:prstGeom prst="straightConnector1">
            <a:avLst/>
          </a:prstGeom>
          <a:ln w="12700" cmpd="sng">
            <a:solidFill>
              <a:srgbClr val="00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7629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ts construct the recursion!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208043"/>
              </p:ext>
            </p:extLst>
          </p:nvPr>
        </p:nvGraphicFramePr>
        <p:xfrm>
          <a:off x="6096000" y="3365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3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365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449875"/>
              </p:ext>
            </p:extLst>
          </p:nvPr>
        </p:nvGraphicFramePr>
        <p:xfrm>
          <a:off x="2381012" y="1533463"/>
          <a:ext cx="3714988" cy="40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4" name="Equation" r:id="rId5" imgW="1511300" imgH="165100" progId="Equation.DSMT4">
                  <p:embed/>
                </p:oleObj>
              </mc:Choice>
              <mc:Fallback>
                <p:oleObj name="Equation" r:id="rId5" imgW="1511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1012" y="1533463"/>
                        <a:ext cx="3714988" cy="405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367009"/>
              </p:ext>
            </p:extLst>
          </p:nvPr>
        </p:nvGraphicFramePr>
        <p:xfrm>
          <a:off x="1917724" y="2529681"/>
          <a:ext cx="19351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5" name="Equation" r:id="rId7" imgW="787400" imgH="152400" progId="Equation.DSMT4">
                  <p:embed/>
                </p:oleObj>
              </mc:Choice>
              <mc:Fallback>
                <p:oleObj name="Equation" r:id="rId7" imgW="787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7724" y="2529681"/>
                        <a:ext cx="1935163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27760"/>
              </p:ext>
            </p:extLst>
          </p:nvPr>
        </p:nvGraphicFramePr>
        <p:xfrm>
          <a:off x="4703654" y="2485232"/>
          <a:ext cx="19034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6" name="Equation" r:id="rId9" imgW="774700" imgH="165100" progId="Equation.DSMT4">
                  <p:embed/>
                </p:oleObj>
              </mc:Choice>
              <mc:Fallback>
                <p:oleObj name="Equation" r:id="rId9" imgW="774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03654" y="2485232"/>
                        <a:ext cx="1903413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987847" y="1680426"/>
            <a:ext cx="0" cy="1090354"/>
          </a:xfrm>
          <a:prstGeom prst="straightConnector1">
            <a:avLst/>
          </a:prstGeom>
          <a:ln w="12700" cmpd="sng">
            <a:solidFill>
              <a:srgbClr val="00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074713"/>
              </p:ext>
            </p:extLst>
          </p:nvPr>
        </p:nvGraphicFramePr>
        <p:xfrm>
          <a:off x="987425" y="1924050"/>
          <a:ext cx="8921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7" name="Equation" r:id="rId11" imgW="342900" imgH="203200" progId="Equation.DSMT4">
                  <p:embed/>
                </p:oleObj>
              </mc:Choice>
              <mc:Fallback>
                <p:oleObj name="Equation" r:id="rId11" imgW="342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87425" y="1924050"/>
                        <a:ext cx="89217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86045"/>
              </p:ext>
            </p:extLst>
          </p:nvPr>
        </p:nvGraphicFramePr>
        <p:xfrm>
          <a:off x="1938854" y="3434659"/>
          <a:ext cx="19970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8" name="Equation" r:id="rId13" imgW="812800" imgH="152400" progId="Equation.DSMT4">
                  <p:embed/>
                </p:oleObj>
              </mc:Choice>
              <mc:Fallback>
                <p:oleObj name="Equation" r:id="rId13" imgW="8128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38854" y="3434659"/>
                        <a:ext cx="1997075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562584"/>
              </p:ext>
            </p:extLst>
          </p:nvPr>
        </p:nvGraphicFramePr>
        <p:xfrm>
          <a:off x="4657725" y="3395663"/>
          <a:ext cx="19970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9" name="Equation" r:id="rId15" imgW="812800" imgH="165100" progId="Equation.DSMT4">
                  <p:embed/>
                </p:oleObj>
              </mc:Choice>
              <mc:Fallback>
                <p:oleObj name="Equation" r:id="rId15" imgW="8128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57725" y="3395663"/>
                        <a:ext cx="1997075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6836404" y="2529681"/>
            <a:ext cx="0" cy="1090354"/>
          </a:xfrm>
          <a:prstGeom prst="straightConnector1">
            <a:avLst/>
          </a:prstGeom>
          <a:ln w="12700" cmpd="sng">
            <a:solidFill>
              <a:srgbClr val="00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360964"/>
              </p:ext>
            </p:extLst>
          </p:nvPr>
        </p:nvGraphicFramePr>
        <p:xfrm>
          <a:off x="6973422" y="2754313"/>
          <a:ext cx="15176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0" name="Equation" r:id="rId17" imgW="584200" imgH="203200" progId="Equation.DSMT4">
                  <p:embed/>
                </p:oleObj>
              </mc:Choice>
              <mc:Fallback>
                <p:oleObj name="Equation" r:id="rId17" imgW="584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73422" y="2754313"/>
                        <a:ext cx="15176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297583"/>
              </p:ext>
            </p:extLst>
          </p:nvPr>
        </p:nvGraphicFramePr>
        <p:xfrm>
          <a:off x="2381012" y="4948182"/>
          <a:ext cx="38703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1" name="Equation" r:id="rId19" imgW="1574800" imgH="165100" progId="Equation.DSMT4">
                  <p:embed/>
                </p:oleObj>
              </mc:Choice>
              <mc:Fallback>
                <p:oleObj name="Equation" r:id="rId19" imgW="15748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81012" y="4948182"/>
                        <a:ext cx="3870325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2768003" y="3857828"/>
            <a:ext cx="1084884" cy="824276"/>
          </a:xfrm>
          <a:prstGeom prst="straightConnector1">
            <a:avLst/>
          </a:prstGeom>
          <a:ln w="12700" cmpd="sng">
            <a:solidFill>
              <a:srgbClr val="00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4451726" y="3857828"/>
            <a:ext cx="1070457" cy="824276"/>
          </a:xfrm>
          <a:prstGeom prst="straightConnector1">
            <a:avLst/>
          </a:prstGeom>
          <a:ln w="12700" cmpd="sng">
            <a:solidFill>
              <a:srgbClr val="00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8082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ts construct the recursion!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487169"/>
              </p:ext>
            </p:extLst>
          </p:nvPr>
        </p:nvGraphicFramePr>
        <p:xfrm>
          <a:off x="6096000" y="3365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7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365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427036"/>
              </p:ext>
            </p:extLst>
          </p:nvPr>
        </p:nvGraphicFramePr>
        <p:xfrm>
          <a:off x="2381012" y="1533463"/>
          <a:ext cx="3714988" cy="40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8" name="Equation" r:id="rId5" imgW="1511300" imgH="165100" progId="Equation.DSMT4">
                  <p:embed/>
                </p:oleObj>
              </mc:Choice>
              <mc:Fallback>
                <p:oleObj name="Equation" r:id="rId5" imgW="1511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1012" y="1533463"/>
                        <a:ext cx="3714988" cy="405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503444"/>
              </p:ext>
            </p:extLst>
          </p:nvPr>
        </p:nvGraphicFramePr>
        <p:xfrm>
          <a:off x="1917724" y="2529681"/>
          <a:ext cx="19351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9" name="Equation" r:id="rId7" imgW="787400" imgH="152400" progId="Equation.DSMT4">
                  <p:embed/>
                </p:oleObj>
              </mc:Choice>
              <mc:Fallback>
                <p:oleObj name="Equation" r:id="rId7" imgW="787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7724" y="2529681"/>
                        <a:ext cx="1935163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503454"/>
              </p:ext>
            </p:extLst>
          </p:nvPr>
        </p:nvGraphicFramePr>
        <p:xfrm>
          <a:off x="4703654" y="2485232"/>
          <a:ext cx="19034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0" name="Equation" r:id="rId9" imgW="774700" imgH="165100" progId="Equation.DSMT4">
                  <p:embed/>
                </p:oleObj>
              </mc:Choice>
              <mc:Fallback>
                <p:oleObj name="Equation" r:id="rId9" imgW="774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03654" y="2485232"/>
                        <a:ext cx="1903413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987847" y="1680426"/>
            <a:ext cx="0" cy="1090354"/>
          </a:xfrm>
          <a:prstGeom prst="straightConnector1">
            <a:avLst/>
          </a:prstGeom>
          <a:ln w="12700" cmpd="sng">
            <a:solidFill>
              <a:srgbClr val="00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131763"/>
              </p:ext>
            </p:extLst>
          </p:nvPr>
        </p:nvGraphicFramePr>
        <p:xfrm>
          <a:off x="987425" y="1680426"/>
          <a:ext cx="8921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1" name="Equation" r:id="rId11" imgW="342900" imgH="203200" progId="Equation.DSMT4">
                  <p:embed/>
                </p:oleObj>
              </mc:Choice>
              <mc:Fallback>
                <p:oleObj name="Equation" r:id="rId11" imgW="342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87425" y="1680426"/>
                        <a:ext cx="89217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597216"/>
              </p:ext>
            </p:extLst>
          </p:nvPr>
        </p:nvGraphicFramePr>
        <p:xfrm>
          <a:off x="1938854" y="3434659"/>
          <a:ext cx="19970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2" name="Equation" r:id="rId13" imgW="812800" imgH="152400" progId="Equation.DSMT4">
                  <p:embed/>
                </p:oleObj>
              </mc:Choice>
              <mc:Fallback>
                <p:oleObj name="Equation" r:id="rId13" imgW="8128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38854" y="3434659"/>
                        <a:ext cx="1997075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77624"/>
              </p:ext>
            </p:extLst>
          </p:nvPr>
        </p:nvGraphicFramePr>
        <p:xfrm>
          <a:off x="4657725" y="3395663"/>
          <a:ext cx="19970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3" name="Equation" r:id="rId15" imgW="812800" imgH="165100" progId="Equation.DSMT4">
                  <p:embed/>
                </p:oleObj>
              </mc:Choice>
              <mc:Fallback>
                <p:oleObj name="Equation" r:id="rId15" imgW="8128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57725" y="3395663"/>
                        <a:ext cx="1997075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6836404" y="2529681"/>
            <a:ext cx="0" cy="1090354"/>
          </a:xfrm>
          <a:prstGeom prst="straightConnector1">
            <a:avLst/>
          </a:prstGeom>
          <a:ln w="12700" cmpd="sng">
            <a:solidFill>
              <a:srgbClr val="00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027414"/>
              </p:ext>
            </p:extLst>
          </p:nvPr>
        </p:nvGraphicFramePr>
        <p:xfrm>
          <a:off x="6973422" y="2529681"/>
          <a:ext cx="15176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4" name="Equation" r:id="rId17" imgW="584200" imgH="203200" progId="Equation.DSMT4">
                  <p:embed/>
                </p:oleObj>
              </mc:Choice>
              <mc:Fallback>
                <p:oleObj name="Equation" r:id="rId17" imgW="584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73422" y="2529681"/>
                        <a:ext cx="15176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852244"/>
              </p:ext>
            </p:extLst>
          </p:nvPr>
        </p:nvGraphicFramePr>
        <p:xfrm>
          <a:off x="2381012" y="4948182"/>
          <a:ext cx="38703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5" name="Equation" r:id="rId19" imgW="1574800" imgH="165100" progId="Equation.DSMT4">
                  <p:embed/>
                </p:oleObj>
              </mc:Choice>
              <mc:Fallback>
                <p:oleObj name="Equation" r:id="rId19" imgW="15748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81012" y="4948182"/>
                        <a:ext cx="3870325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2768003" y="3857828"/>
            <a:ext cx="1084884" cy="824276"/>
          </a:xfrm>
          <a:prstGeom prst="straightConnector1">
            <a:avLst/>
          </a:prstGeom>
          <a:ln w="12700" cmpd="sng">
            <a:solidFill>
              <a:srgbClr val="00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4451726" y="3857828"/>
            <a:ext cx="1070457" cy="824276"/>
          </a:xfrm>
          <a:prstGeom prst="straightConnector1">
            <a:avLst/>
          </a:prstGeom>
          <a:ln w="12700" cmpd="sng">
            <a:solidFill>
              <a:srgbClr val="00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341970"/>
              </p:ext>
            </p:extLst>
          </p:nvPr>
        </p:nvGraphicFramePr>
        <p:xfrm>
          <a:off x="6081713" y="4170363"/>
          <a:ext cx="8921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6" name="Equation" r:id="rId21" imgW="342900" imgH="203200" progId="Equation.DSMT4">
                  <p:embed/>
                </p:oleObj>
              </mc:Choice>
              <mc:Fallback>
                <p:oleObj name="Equation" r:id="rId21" imgW="342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81713" y="4170363"/>
                        <a:ext cx="892175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596715"/>
              </p:ext>
            </p:extLst>
          </p:nvPr>
        </p:nvGraphicFramePr>
        <p:xfrm>
          <a:off x="2197100" y="5745163"/>
          <a:ext cx="41544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7" name="Equation" r:id="rId23" imgW="1651000" imgH="203200" progId="Equation.DSMT4">
                  <p:embed/>
                </p:oleObj>
              </mc:Choice>
              <mc:Fallback>
                <p:oleObj name="Equation" r:id="rId23" imgW="1651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97100" y="5745163"/>
                        <a:ext cx="415448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525515" y="2918746"/>
            <a:ext cx="12093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rt n/2 number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096000" y="4514334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rge n number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87847" y="2086938"/>
            <a:ext cx="12093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Read n </a:t>
            </a:r>
            <a:r>
              <a:rPr lang="en-US" dirty="0" smtClean="0"/>
              <a:t>number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999546" y="3047078"/>
            <a:ext cx="5516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 x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23" name="Ink 22"/>
              <p14:cNvContentPartPr/>
              <p14:nvPr/>
            </p14:nvContentPartPr>
            <p14:xfrm>
              <a:off x="7033320" y="2941200"/>
              <a:ext cx="2166120" cy="161100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7028640" y="2937240"/>
                <a:ext cx="2175120" cy="1618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15461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… Syntax for your re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A = [2,4,6,8,10]</a:t>
            </a:r>
          </a:p>
          <a:p>
            <a:endParaRPr lang="en-US" dirty="0"/>
          </a:p>
          <a:p>
            <a:r>
              <a:rPr lang="en-US" dirty="0" smtClean="0"/>
              <a:t>A[] = </a:t>
            </a:r>
            <a:r>
              <a:rPr lang="en-US" dirty="0"/>
              <a:t>[2,4,6,8,10]</a:t>
            </a:r>
          </a:p>
          <a:p>
            <a:r>
              <a:rPr lang="en-US" dirty="0"/>
              <a:t>A</a:t>
            </a:r>
            <a:r>
              <a:rPr lang="en-US" dirty="0" smtClean="0"/>
              <a:t>[0] </a:t>
            </a:r>
            <a:r>
              <a:rPr lang="en-US" dirty="0"/>
              <a:t>= [</a:t>
            </a:r>
            <a:r>
              <a:rPr lang="en-US" dirty="0" smtClean="0"/>
              <a:t>2]</a:t>
            </a:r>
            <a:endParaRPr lang="en-US" dirty="0"/>
          </a:p>
          <a:p>
            <a:r>
              <a:rPr lang="en-US" dirty="0"/>
              <a:t>A</a:t>
            </a:r>
            <a:r>
              <a:rPr lang="en-US" dirty="0" smtClean="0"/>
              <a:t>[1] </a:t>
            </a:r>
            <a:r>
              <a:rPr lang="en-US" dirty="0"/>
              <a:t>= </a:t>
            </a:r>
            <a:r>
              <a:rPr lang="en-US" dirty="0" smtClean="0"/>
              <a:t>[4]</a:t>
            </a:r>
          </a:p>
          <a:p>
            <a:r>
              <a:rPr lang="en-US" dirty="0" smtClean="0"/>
              <a:t>A[1:</a:t>
            </a:r>
            <a:r>
              <a:rPr lang="en-US" dirty="0"/>
              <a:t>3</a:t>
            </a:r>
            <a:r>
              <a:rPr lang="en-US" dirty="0" smtClean="0"/>
              <a:t>] = [4,6,8]</a:t>
            </a:r>
          </a:p>
          <a:p>
            <a:r>
              <a:rPr lang="en-US" dirty="0" smtClean="0"/>
              <a:t>A[0:2] = [2,4,6]</a:t>
            </a:r>
          </a:p>
          <a:p>
            <a:r>
              <a:rPr lang="en-US" dirty="0" smtClean="0"/>
              <a:t>A[:2] = [2,4,6]</a:t>
            </a:r>
          </a:p>
          <a:p>
            <a:r>
              <a:rPr lang="en-US" dirty="0"/>
              <a:t>A</a:t>
            </a:r>
            <a:r>
              <a:rPr lang="en-US" dirty="0" smtClean="0"/>
              <a:t>[1:] </a:t>
            </a:r>
            <a:r>
              <a:rPr lang="en-US" dirty="0"/>
              <a:t>= </a:t>
            </a:r>
            <a:r>
              <a:rPr lang="en-US" dirty="0" smtClean="0"/>
              <a:t>[4,6,8,10]</a:t>
            </a:r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3574440" y="2278440"/>
              <a:ext cx="1424160" cy="2394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571560" y="2275200"/>
                <a:ext cx="1432800" cy="247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40199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119" y="-99392"/>
            <a:ext cx="8229600" cy="779372"/>
          </a:xfrm>
        </p:spPr>
        <p:txBody>
          <a:bodyPr/>
          <a:lstStyle/>
          <a:p>
            <a:r>
              <a:rPr lang="en-US" dirty="0" smtClean="0"/>
              <a:t>Merge sor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144016" y="620688"/>
            <a:ext cx="4716016" cy="2329090"/>
            <a:chOff x="144016" y="620688"/>
            <a:chExt cx="4716016" cy="2329090"/>
          </a:xfrm>
        </p:grpSpPr>
        <p:sp>
          <p:nvSpPr>
            <p:cNvPr id="10" name="TextBox 9"/>
            <p:cNvSpPr txBox="1"/>
            <p:nvPr/>
          </p:nvSpPr>
          <p:spPr>
            <a:xfrm>
              <a:off x="209433" y="620688"/>
              <a:ext cx="4506362" cy="22467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 smtClean="0"/>
                <a:t>MergeSort</a:t>
              </a:r>
              <a:r>
                <a:rPr lang="en-US" sz="2800" dirty="0" smtClean="0"/>
                <a:t>(</a:t>
              </a:r>
              <a:r>
                <a:rPr lang="en-US" sz="2800" i="1" dirty="0" smtClean="0"/>
                <a:t>A</a:t>
              </a:r>
              <a:r>
                <a:rPr lang="en-US" sz="2800" dirty="0" smtClean="0"/>
                <a:t>):</a:t>
              </a:r>
            </a:p>
            <a:p>
              <a:pPr marL="342900" indent="-342900">
                <a:buFontTx/>
                <a:buChar char="-"/>
              </a:pPr>
              <a:r>
                <a:rPr lang="en-US" sz="2800" dirty="0" smtClean="0"/>
                <a:t>if </a:t>
              </a:r>
              <a:r>
                <a:rPr lang="en-US" sz="2800" i="1" dirty="0" smtClean="0"/>
                <a:t>n</a:t>
              </a:r>
              <a:r>
                <a:rPr lang="en-US" sz="2800" dirty="0" smtClean="0"/>
                <a:t>=1: </a:t>
              </a:r>
              <a:r>
                <a:rPr lang="en-US" sz="2800" dirty="0" smtClean="0">
                  <a:solidFill>
                    <a:srgbClr val="3366FF"/>
                  </a:solidFill>
                </a:rPr>
                <a:t>done –&gt; return</a:t>
              </a:r>
            </a:p>
            <a:p>
              <a:pPr marL="342900" indent="-342900">
                <a:buFontTx/>
                <a:buChar char="-"/>
              </a:pPr>
              <a:r>
                <a:rPr lang="en-US" sz="2800" dirty="0" smtClean="0"/>
                <a:t>recursively sort </a:t>
              </a:r>
              <a:r>
                <a:rPr lang="en-US" sz="2800" i="1" dirty="0" smtClean="0"/>
                <a:t>A</a:t>
              </a:r>
              <a:r>
                <a:rPr lang="en-US" sz="2800" dirty="0" smtClean="0"/>
                <a:t>[:</a:t>
              </a:r>
              <a:r>
                <a:rPr lang="en-US" sz="2800" i="1" dirty="0" smtClean="0"/>
                <a:t>n</a:t>
              </a:r>
              <a:r>
                <a:rPr lang="en-US" sz="2800" dirty="0" smtClean="0"/>
                <a:t>/2] -&gt; </a:t>
              </a:r>
              <a:r>
                <a:rPr lang="en-US" sz="2800" i="1" dirty="0" smtClean="0"/>
                <a:t>L</a:t>
              </a:r>
            </a:p>
            <a:p>
              <a:pPr marL="342900" indent="-342900">
                <a:buFontTx/>
                <a:buChar char="-"/>
              </a:pPr>
              <a:r>
                <a:rPr lang="en-US" sz="2800" dirty="0" smtClean="0"/>
                <a:t>recursively sort </a:t>
              </a:r>
              <a:r>
                <a:rPr lang="en-US" sz="2800" i="1" dirty="0" smtClean="0"/>
                <a:t>A</a:t>
              </a:r>
              <a:r>
                <a:rPr lang="en-US" sz="2800" dirty="0" smtClean="0"/>
                <a:t>[</a:t>
              </a:r>
              <a:r>
                <a:rPr lang="en-US" sz="2800" i="1" dirty="0" smtClean="0"/>
                <a:t>n</a:t>
              </a:r>
              <a:r>
                <a:rPr lang="en-US" sz="2800" dirty="0" smtClean="0"/>
                <a:t>/2:] -&gt; </a:t>
              </a:r>
              <a:r>
                <a:rPr lang="en-US" sz="2800" i="1" dirty="0" smtClean="0"/>
                <a:t>R</a:t>
              </a:r>
            </a:p>
            <a:p>
              <a:pPr marL="342900" indent="-342900">
                <a:buFontTx/>
                <a:buChar char="-"/>
              </a:pPr>
              <a:r>
                <a:rPr lang="en-US" sz="2800" dirty="0" smtClean="0"/>
                <a:t>merge </a:t>
              </a:r>
              <a:r>
                <a:rPr lang="en-US" sz="2800" i="1" dirty="0" smtClean="0"/>
                <a:t>L</a:t>
              </a:r>
              <a:r>
                <a:rPr lang="en-US" sz="2800" dirty="0" smtClean="0"/>
                <a:t> &amp; </a:t>
              </a:r>
              <a:r>
                <a:rPr lang="en-US" sz="2800" i="1" dirty="0" smtClean="0"/>
                <a:t>R</a:t>
              </a:r>
              <a:r>
                <a:rPr lang="en-US" sz="2800" dirty="0" smtClean="0"/>
                <a:t> -&gt; </a:t>
              </a:r>
              <a:r>
                <a:rPr lang="en-US" sz="2800" dirty="0" smtClean="0">
                  <a:solidFill>
                    <a:srgbClr val="008000"/>
                  </a:solidFill>
                </a:rPr>
                <a:t>output </a:t>
              </a:r>
              <a:r>
                <a:rPr lang="en-US" sz="2800" i="1" dirty="0" smtClean="0">
                  <a:solidFill>
                    <a:srgbClr val="008000"/>
                  </a:solidFill>
                </a:rPr>
                <a:t>A’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44016" y="679980"/>
              <a:ext cx="4716016" cy="2269798"/>
            </a:xfrm>
            <a:prstGeom prst="rect">
              <a:avLst/>
            </a:prstGeom>
            <a:ln w="12700" cmpd="sng">
              <a:solidFill>
                <a:srgbClr val="FF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932040" y="41081"/>
            <a:ext cx="4173706" cy="3463856"/>
            <a:chOff x="4932040" y="41081"/>
            <a:chExt cx="4173706" cy="3463856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91554" y="246324"/>
              <a:ext cx="4114192" cy="3182676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5285810" y="246324"/>
              <a:ext cx="3528392" cy="433656"/>
            </a:xfrm>
            <a:prstGeom prst="rect">
              <a:avLst/>
            </a:prstGeom>
            <a:ln w="12700" cmpd="sng">
              <a:solidFill>
                <a:srgbClr val="3366FF"/>
              </a:solidFill>
              <a:prstDash val="dash"/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932040" y="41081"/>
              <a:ext cx="437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3366FF"/>
                  </a:solidFill>
                </a:rPr>
                <a:t>A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367789" y="3071281"/>
              <a:ext cx="3446413" cy="433656"/>
            </a:xfrm>
            <a:prstGeom prst="rect">
              <a:avLst/>
            </a:prstGeom>
            <a:ln w="12700" cmpd="sng">
              <a:solidFill>
                <a:srgbClr val="008000"/>
              </a:solidFill>
              <a:prstDash val="dash"/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997778" y="2866038"/>
              <a:ext cx="51399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008000"/>
                  </a:solidFill>
                </a:rPr>
                <a:t>A’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5233577" y="3645024"/>
            <a:ext cx="4038560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 smtClean="0"/>
              <a:t>Time</a:t>
            </a:r>
            <a:r>
              <a:rPr lang="en-US" sz="2800" dirty="0" smtClean="0"/>
              <a:t>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>
                <a:solidFill>
                  <a:srgbClr val="008000"/>
                </a:solidFill>
              </a:rPr>
              <a:t>divide</a:t>
            </a:r>
            <a:r>
              <a:rPr lang="en-US" sz="2800" dirty="0" smtClean="0"/>
              <a:t>: </a:t>
            </a:r>
            <a:r>
              <a:rPr lang="el-GR" sz="2800" dirty="0" smtClean="0"/>
              <a:t>Θ(</a:t>
            </a:r>
            <a:r>
              <a:rPr lang="en-US" sz="2800" dirty="0" smtClean="0"/>
              <a:t>n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>
                <a:solidFill>
                  <a:srgbClr val="FF0000"/>
                </a:solidFill>
              </a:rPr>
              <a:t>recursion</a:t>
            </a:r>
            <a:r>
              <a:rPr lang="en-US" sz="2800" dirty="0" smtClean="0"/>
              <a:t>: n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=n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=n/2</a:t>
            </a:r>
          </a:p>
          <a:p>
            <a:r>
              <a:rPr lang="en-US" sz="2800" dirty="0" smtClean="0"/>
              <a:t>time = T(n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)+</a:t>
            </a:r>
            <a:r>
              <a:rPr lang="en-US" sz="2800" dirty="0"/>
              <a:t>T(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)=2T(n/2)</a:t>
            </a:r>
          </a:p>
          <a:p>
            <a:pPr marL="457200" indent="-457200">
              <a:buFont typeface="+mj-lt"/>
              <a:buAutoNum type="arabicPeriod" startAt="3"/>
            </a:pPr>
            <a:r>
              <a:rPr lang="en-US" sz="2800" dirty="0" smtClean="0">
                <a:solidFill>
                  <a:srgbClr val="3366FF"/>
                </a:solidFill>
              </a:rPr>
              <a:t>merge</a:t>
            </a:r>
            <a:r>
              <a:rPr lang="en-US" sz="2800" dirty="0" smtClean="0"/>
              <a:t>: </a:t>
            </a:r>
            <a:r>
              <a:rPr lang="el-GR" sz="2800" dirty="0" smtClean="0"/>
              <a:t>Θ</a:t>
            </a:r>
            <a:r>
              <a:rPr lang="en-US" sz="2800" dirty="0" smtClean="0"/>
              <a:t>(n) total</a:t>
            </a:r>
          </a:p>
          <a:p>
            <a:r>
              <a:rPr lang="en-US" sz="2800" dirty="0" smtClean="0"/>
              <a:t>   </a:t>
            </a:r>
            <a:r>
              <a:rPr lang="en-US" sz="3200" dirty="0" smtClean="0"/>
              <a:t>T</a:t>
            </a:r>
            <a:r>
              <a:rPr lang="en-US" sz="3200" dirty="0"/>
              <a:t>(n)</a:t>
            </a:r>
            <a:r>
              <a:rPr lang="en-US" sz="3200" dirty="0" smtClean="0"/>
              <a:t>=2T</a:t>
            </a:r>
            <a:r>
              <a:rPr lang="en-US" sz="3200" dirty="0"/>
              <a:t>(n/2</a:t>
            </a:r>
            <a:r>
              <a:rPr lang="en-US" sz="3200" dirty="0" smtClean="0"/>
              <a:t>)+</a:t>
            </a:r>
            <a:r>
              <a:rPr lang="el-GR" sz="3200" dirty="0" smtClean="0"/>
              <a:t>Θ</a:t>
            </a:r>
            <a:r>
              <a:rPr lang="en-US" sz="3200" dirty="0" smtClean="0"/>
              <a:t>(n)</a:t>
            </a:r>
          </a:p>
          <a:p>
            <a:pPr marL="457200" indent="-457200">
              <a:buAutoNum type="arabicParenR"/>
            </a:pP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4281791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olve the recurrence formula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268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118" y="25653"/>
            <a:ext cx="9002881" cy="779372"/>
          </a:xfrm>
        </p:spPr>
        <p:txBody>
          <a:bodyPr>
            <a:noAutofit/>
          </a:bodyPr>
          <a:lstStyle/>
          <a:p>
            <a:r>
              <a:rPr lang="en-US" sz="3200" dirty="0" smtClean="0"/>
              <a:t>Solving recurrences by expansion (recursion tree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recursion tree = sum of cost of nodes</a:t>
            </a:r>
            <a:endParaRPr lang="en-US" dirty="0"/>
          </a:p>
          <a:p>
            <a:r>
              <a:rPr lang="en-US" b="1" u="sng" dirty="0" smtClean="0"/>
              <a:t>Example 1</a:t>
            </a:r>
            <a:r>
              <a:rPr lang="en-US" dirty="0" smtClean="0"/>
              <a:t>, Let’s draw the tree of: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309242" y="6480754"/>
            <a:ext cx="2895600" cy="365125"/>
          </a:xfrm>
        </p:spPr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380312" y="5877272"/>
            <a:ext cx="432048" cy="603482"/>
          </a:xfrm>
          <a:prstGeom prst="rect">
            <a:avLst/>
          </a:prstGeom>
          <a:solidFill>
            <a:srgbClr val="FFFFFF"/>
          </a:solidFill>
          <a:ln w="12700" cmpd="sng">
            <a:noFill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628" y="3329924"/>
            <a:ext cx="1876946" cy="65727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504397"/>
              </p:ext>
            </p:extLst>
          </p:nvPr>
        </p:nvGraphicFramePr>
        <p:xfrm>
          <a:off x="571621" y="2159903"/>
          <a:ext cx="2646583" cy="410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Equation" r:id="rId4" imgW="1308100" imgH="203200" progId="Equation.3">
                  <p:embed/>
                </p:oleObj>
              </mc:Choice>
              <mc:Fallback>
                <p:oleObj name="Equation" r:id="rId4" imgW="13081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621" y="2159903"/>
                        <a:ext cx="2646583" cy="410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3252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118" y="25653"/>
            <a:ext cx="9002881" cy="779372"/>
          </a:xfrm>
        </p:spPr>
        <p:txBody>
          <a:bodyPr>
            <a:noAutofit/>
          </a:bodyPr>
          <a:lstStyle/>
          <a:p>
            <a:r>
              <a:rPr lang="en-US" sz="3200" dirty="0" smtClean="0"/>
              <a:t>Solving recurrences by expansion (recursion tree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recursion tree = sum of cost of nod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309242" y="6480754"/>
            <a:ext cx="2895600" cy="365125"/>
          </a:xfrm>
        </p:spPr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380312" y="5877272"/>
            <a:ext cx="432048" cy="603482"/>
          </a:xfrm>
          <a:prstGeom prst="rect">
            <a:avLst/>
          </a:prstGeom>
          <a:solidFill>
            <a:srgbClr val="FFFFFF"/>
          </a:solidFill>
          <a:ln w="12700" cmpd="sng">
            <a:noFill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4" y="1700808"/>
            <a:ext cx="1876946" cy="65727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349168"/>
              </p:ext>
            </p:extLst>
          </p:nvPr>
        </p:nvGraphicFramePr>
        <p:xfrm>
          <a:off x="4067944" y="1556792"/>
          <a:ext cx="2646583" cy="410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name="Equation" r:id="rId4" imgW="1308100" imgH="203200" progId="Equation.DSMT4">
                  <p:embed/>
                </p:oleObj>
              </mc:Choice>
              <mc:Fallback>
                <p:oleObj name="Equation" r:id="rId4" imgW="1308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7944" y="1556792"/>
                        <a:ext cx="2646583" cy="410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6234" y="3151580"/>
            <a:ext cx="3168352" cy="1229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2946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118" y="25653"/>
            <a:ext cx="9002881" cy="779372"/>
          </a:xfrm>
        </p:spPr>
        <p:txBody>
          <a:bodyPr>
            <a:noAutofit/>
          </a:bodyPr>
          <a:lstStyle/>
          <a:p>
            <a:r>
              <a:rPr lang="en-US" sz="3200" dirty="0" smtClean="0"/>
              <a:t>Solving recurrences by expansion (recursion tree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recursion tree = sum of cost of nod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309242" y="6480754"/>
            <a:ext cx="2895600" cy="365125"/>
          </a:xfrm>
        </p:spPr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380312" y="5877272"/>
            <a:ext cx="432048" cy="603482"/>
          </a:xfrm>
          <a:prstGeom prst="rect">
            <a:avLst/>
          </a:prstGeom>
          <a:solidFill>
            <a:srgbClr val="FFFFFF"/>
          </a:solidFill>
          <a:ln w="12700" cmpd="sng">
            <a:noFill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4" y="1700808"/>
            <a:ext cx="1876946" cy="65727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206873"/>
              </p:ext>
            </p:extLst>
          </p:nvPr>
        </p:nvGraphicFramePr>
        <p:xfrm>
          <a:off x="4067944" y="1556792"/>
          <a:ext cx="2646583" cy="410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4" imgW="1308100" imgH="203200" progId="Equation.DSMT4">
                  <p:embed/>
                </p:oleObj>
              </mc:Choice>
              <mc:Fallback>
                <p:oleObj name="Equation" r:id="rId4" imgW="1308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7944" y="1556792"/>
                        <a:ext cx="2646583" cy="410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6234" y="2381919"/>
            <a:ext cx="3168352" cy="122951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1520" y="3773442"/>
            <a:ext cx="6012160" cy="2457006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988791"/>
              </p:ext>
            </p:extLst>
          </p:nvPr>
        </p:nvGraphicFramePr>
        <p:xfrm>
          <a:off x="5954737" y="5599857"/>
          <a:ext cx="28511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Equation" r:id="rId8" imgW="1409700" imgH="431800" progId="Equation.DSMT4">
                  <p:embed/>
                </p:oleObj>
              </mc:Choice>
              <mc:Fallback>
                <p:oleObj name="Equation" r:id="rId8" imgW="1409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54737" y="5599857"/>
                        <a:ext cx="2851150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102954" y="2996952"/>
            <a:ext cx="45100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Sum each level, then sum all level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5" name="Ink 4"/>
              <p14:cNvContentPartPr/>
              <p14:nvPr/>
            </p14:nvContentPartPr>
            <p14:xfrm>
              <a:off x="3182040" y="2327760"/>
              <a:ext cx="5582160" cy="32734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179520" y="2325240"/>
                <a:ext cx="5588280" cy="3280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35114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</a:t>
            </a:r>
            <a:endParaRPr lang="en-US" dirty="0"/>
          </a:p>
        </p:txBody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0924" y="1019124"/>
            <a:ext cx="8843076" cy="4868782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255A1B"/>
                </a:solidFill>
                <a:sym typeface="Symbol" pitchFamily="-108" charset="2"/>
              </a:rPr>
              <a:t>Explain the sorting problem 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  <a:sym typeface="Symbol" pitchFamily="-108" charset="2"/>
              </a:rPr>
              <a:t>Insertion sort </a:t>
            </a:r>
            <a:r>
              <a:rPr lang="en-US" dirty="0" smtClean="0">
                <a:solidFill>
                  <a:srgbClr val="255A1B"/>
                </a:solidFill>
                <a:sym typeface="Symbol" pitchFamily="-108" charset="2"/>
              </a:rPr>
              <a:t>is </a:t>
            </a:r>
            <a:r>
              <a:rPr lang="en-US" i="1" dirty="0" smtClean="0">
                <a:solidFill>
                  <a:srgbClr val="255A1B"/>
                </a:solidFill>
                <a:sym typeface="Symbol" pitchFamily="-108" charset="2"/>
              </a:rPr>
              <a:t>O</a:t>
            </a:r>
            <a:r>
              <a:rPr lang="el-GR" dirty="0" smtClean="0">
                <a:solidFill>
                  <a:srgbClr val="255A1B"/>
                </a:solidFill>
                <a:sym typeface="Symbol" pitchFamily="-108" charset="2"/>
              </a:rPr>
              <a:t>(</a:t>
            </a:r>
            <a:r>
              <a:rPr lang="en-US" i="1" dirty="0" smtClean="0">
                <a:solidFill>
                  <a:srgbClr val="255A1B"/>
                </a:solidFill>
                <a:sym typeface="Symbol" pitchFamily="-108" charset="2"/>
              </a:rPr>
              <a:t>n</a:t>
            </a:r>
            <a:r>
              <a:rPr lang="en-US" baseline="30000" dirty="0" smtClean="0">
                <a:solidFill>
                  <a:srgbClr val="255A1B"/>
                </a:solidFill>
                <a:sym typeface="Symbol" pitchFamily="-108" charset="2"/>
              </a:rPr>
              <a:t>2</a:t>
            </a:r>
            <a:r>
              <a:rPr lang="en-US" dirty="0" smtClean="0">
                <a:solidFill>
                  <a:srgbClr val="255A1B"/>
                </a:solidFill>
                <a:sym typeface="Symbol" pitchFamily="-108" charset="2"/>
              </a:rPr>
              <a:t>)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  <a:sym typeface="Symbol" pitchFamily="-108" charset="2"/>
              </a:rPr>
              <a:t>Merge sort </a:t>
            </a:r>
            <a:r>
              <a:rPr lang="en-US" dirty="0" smtClean="0">
                <a:solidFill>
                  <a:srgbClr val="255A1B"/>
                </a:solidFill>
                <a:sym typeface="Symbol" pitchFamily="-108" charset="2"/>
              </a:rPr>
              <a:t>is </a:t>
            </a:r>
            <a:r>
              <a:rPr lang="en-US" i="1" dirty="0" smtClean="0">
                <a:solidFill>
                  <a:srgbClr val="255A1B"/>
                </a:solidFill>
                <a:sym typeface="Symbol" pitchFamily="-108" charset="2"/>
              </a:rPr>
              <a:t>O</a:t>
            </a:r>
            <a:r>
              <a:rPr lang="en-US" dirty="0" smtClean="0">
                <a:solidFill>
                  <a:srgbClr val="255A1B"/>
                </a:solidFill>
                <a:sym typeface="Symbol" pitchFamily="-108" charset="2"/>
              </a:rPr>
              <a:t>(</a:t>
            </a:r>
            <a:r>
              <a:rPr lang="en-US" i="1" dirty="0" err="1" smtClean="0">
                <a:solidFill>
                  <a:srgbClr val="255A1B"/>
                </a:solidFill>
                <a:sym typeface="Symbol" pitchFamily="-108" charset="2"/>
              </a:rPr>
              <a:t>n</a:t>
            </a:r>
            <a:r>
              <a:rPr lang="en-US" dirty="0" err="1" smtClean="0">
                <a:solidFill>
                  <a:srgbClr val="255A1B"/>
                </a:solidFill>
                <a:sym typeface="Symbol" pitchFamily="-108" charset="2"/>
              </a:rPr>
              <a:t>log</a:t>
            </a:r>
            <a:r>
              <a:rPr lang="en-US" i="1" dirty="0" err="1" smtClean="0">
                <a:solidFill>
                  <a:srgbClr val="255A1B"/>
                </a:solidFill>
                <a:sym typeface="Symbol" pitchFamily="-108" charset="2"/>
              </a:rPr>
              <a:t>n</a:t>
            </a:r>
            <a:r>
              <a:rPr lang="en-US" dirty="0" smtClean="0">
                <a:solidFill>
                  <a:srgbClr val="255A1B"/>
                </a:solidFill>
                <a:sym typeface="Symbol" pitchFamily="-108" charset="2"/>
              </a:rPr>
              <a:t>) (by divide and conquer)</a:t>
            </a:r>
          </a:p>
          <a:p>
            <a:r>
              <a:rPr lang="en-US" dirty="0" smtClean="0">
                <a:solidFill>
                  <a:srgbClr val="255A1B"/>
                </a:solidFill>
                <a:sym typeface="Symbol" pitchFamily="-108" charset="2"/>
              </a:rPr>
              <a:t>Analyze complexity of recursions</a:t>
            </a:r>
          </a:p>
          <a:p>
            <a:pPr lvl="1"/>
            <a:r>
              <a:rPr lang="en-US" dirty="0" smtClean="0">
                <a:solidFill>
                  <a:srgbClr val="255A1B"/>
                </a:solidFill>
                <a:sym typeface="Symbol" pitchFamily="-108" charset="2"/>
              </a:rPr>
              <a:t>By induction: the substitution method</a:t>
            </a:r>
          </a:p>
          <a:p>
            <a:pPr lvl="1"/>
            <a:r>
              <a:rPr lang="en-US" dirty="0" smtClean="0">
                <a:solidFill>
                  <a:srgbClr val="255A1B"/>
                </a:solidFill>
                <a:sym typeface="Symbol" pitchFamily="-108" charset="2"/>
              </a:rPr>
              <a:t>By expansion: the recursion tree method</a:t>
            </a:r>
            <a:endParaRPr lang="en-US" dirty="0" smtClean="0">
              <a:sym typeface="Symbol" pitchFamily="-108" charset="2"/>
            </a:endParaRPr>
          </a:p>
        </p:txBody>
      </p:sp>
      <p:sp>
        <p:nvSpPr>
          <p:cNvPr id="354309" name="Rectangle 5"/>
          <p:cNvSpPr>
            <a:spLocks noChangeArrowheads="1"/>
          </p:cNvSpPr>
          <p:nvPr/>
        </p:nvSpPr>
        <p:spPr bwMode="auto">
          <a:xfrm>
            <a:off x="8370888" y="6234113"/>
            <a:ext cx="184150" cy="57943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8553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ution by expansion (recursion tre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u="sng" dirty="0"/>
              <a:t>Example </a:t>
            </a:r>
            <a:r>
              <a:rPr lang="en-US" b="1" u="sng" dirty="0" smtClean="0"/>
              <a:t>2, The recurrence tree of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380312" y="5877272"/>
            <a:ext cx="432048" cy="603482"/>
          </a:xfrm>
          <a:prstGeom prst="rect">
            <a:avLst/>
          </a:prstGeom>
          <a:solidFill>
            <a:srgbClr val="FFFFFF"/>
          </a:solidFill>
          <a:ln w="12700" cmpd="sng">
            <a:noFill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74003" r="1"/>
          <a:stretch/>
        </p:blipFill>
        <p:spPr>
          <a:xfrm>
            <a:off x="821068" y="2479204"/>
            <a:ext cx="1823149" cy="244827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356029"/>
              </p:ext>
            </p:extLst>
          </p:nvPr>
        </p:nvGraphicFramePr>
        <p:xfrm>
          <a:off x="685800" y="1711325"/>
          <a:ext cx="24161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quation" r:id="rId4" imgW="1193800" imgH="203200" progId="Equation.3">
                  <p:embed/>
                </p:oleObj>
              </mc:Choice>
              <mc:Fallback>
                <p:oleObj name="Equation" r:id="rId4" imgW="11938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1711325"/>
                        <a:ext cx="2416175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/>
              <p14:cNvContentPartPr/>
              <p14:nvPr/>
            </p14:nvContentPartPr>
            <p14:xfrm>
              <a:off x="1462320" y="2209680"/>
              <a:ext cx="7688880" cy="34513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458720" y="2206440"/>
                <a:ext cx="7697880" cy="345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k 7"/>
              <p14:cNvContentPartPr/>
              <p14:nvPr/>
            </p14:nvContentPartPr>
            <p14:xfrm>
              <a:off x="6274800" y="5554800"/>
              <a:ext cx="2150640" cy="1368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265440" y="5545440"/>
                <a:ext cx="2169360" cy="155520"/>
              </a:xfrm>
              <a:prstGeom prst="rect">
                <a:avLst/>
              </a:prstGeom>
            </p:spPr>
          </p:pic>
        </mc:Fallback>
      </mc:AlternateContent>
      <p:sp>
        <p:nvSpPr>
          <p:cNvPr id="10" name="TextBox 9"/>
          <p:cNvSpPr txBox="1"/>
          <p:nvPr/>
        </p:nvSpPr>
        <p:spPr>
          <a:xfrm>
            <a:off x="6274800" y="3311611"/>
            <a:ext cx="2276076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900" dirty="0"/>
              <a:t>Yes, T(n) = T(n/2) + </a:t>
            </a:r>
            <a:r>
              <a:rPr lang="en-SG" sz="900" dirty="0" err="1"/>
              <a:t>cn</a:t>
            </a:r>
            <a:r>
              <a:rPr lang="en-SG" sz="900" dirty="0"/>
              <a:t> is not referring to the 1D peak finding problem</a:t>
            </a:r>
          </a:p>
          <a:p>
            <a:r>
              <a:rPr lang="en-SG" sz="900" dirty="0"/>
              <a:t/>
            </a:r>
            <a:br>
              <a:rPr lang="en-SG" sz="900" dirty="0"/>
            </a:br>
            <a:endParaRPr lang="en-SG" sz="900" dirty="0"/>
          </a:p>
          <a:p>
            <a:r>
              <a:rPr lang="en-SG" sz="900" dirty="0"/>
              <a:t>The 1D peak finding problem is T(n) = T(n/2) + c </a:t>
            </a:r>
          </a:p>
          <a:p>
            <a:r>
              <a:rPr lang="en-SG" sz="900" dirty="0"/>
              <a:t>- So every levels are equal (every level sum up to c)</a:t>
            </a:r>
          </a:p>
          <a:p>
            <a:r>
              <a:rPr lang="en-SG" sz="900" dirty="0"/>
              <a:t>- according to the master theorem rule no.2,</a:t>
            </a:r>
          </a:p>
          <a:p>
            <a:r>
              <a:rPr lang="en-SG" sz="900" dirty="0"/>
              <a:t>a=1, b=2, f(n)=c. </a:t>
            </a:r>
          </a:p>
          <a:p>
            <a:r>
              <a:rPr lang="en-SG" sz="900" dirty="0"/>
              <a:t>every layer are equal</a:t>
            </a:r>
          </a:p>
          <a:p>
            <a:r>
              <a:rPr lang="en-SG" sz="900" dirty="0"/>
              <a:t>so T(n) = THETA(n^log1 </a:t>
            </a:r>
            <a:r>
              <a:rPr lang="en-SG" sz="900" dirty="0" err="1"/>
              <a:t>logn</a:t>
            </a:r>
            <a:r>
              <a:rPr lang="en-SG" sz="900" dirty="0"/>
              <a:t>) = THETA(</a:t>
            </a:r>
            <a:r>
              <a:rPr lang="en-SG" sz="900" dirty="0" err="1"/>
              <a:t>logn</a:t>
            </a:r>
            <a:r>
              <a:rPr lang="en-SG" sz="900" dirty="0"/>
              <a:t>) </a:t>
            </a:r>
          </a:p>
          <a:p>
            <a:endParaRPr lang="en-SG" sz="900" dirty="0" smtClean="0"/>
          </a:p>
        </p:txBody>
      </p:sp>
    </p:spTree>
    <p:extLst>
      <p:ext uri="{BB962C8B-B14F-4D97-AF65-F5344CB8AC3E}">
        <p14:creationId xmlns:p14="http://schemas.microsoft.com/office/powerpoint/2010/main" val="2484864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aster Theorem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559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119" y="25653"/>
            <a:ext cx="8031281" cy="523027"/>
          </a:xfrm>
        </p:spPr>
        <p:txBody>
          <a:bodyPr>
            <a:noAutofit/>
          </a:bodyPr>
          <a:lstStyle/>
          <a:p>
            <a:r>
              <a:rPr lang="en-US" sz="3600" dirty="0" smtClean="0"/>
              <a:t>Can we </a:t>
            </a:r>
            <a:r>
              <a:rPr lang="en-US" sz="3600" dirty="0" smtClean="0">
                <a:solidFill>
                  <a:srgbClr val="FF0000"/>
                </a:solidFill>
              </a:rPr>
              <a:t>generalize</a:t>
            </a:r>
            <a:r>
              <a:rPr lang="en-US" sz="3600" dirty="0" smtClean="0"/>
              <a:t> our observations?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836712"/>
            <a:ext cx="8733950" cy="5275366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000090"/>
                </a:solidFill>
              </a:rPr>
              <a:t>There are three cases</a:t>
            </a:r>
          </a:p>
          <a:p>
            <a:r>
              <a:rPr lang="en-US" dirty="0" smtClean="0">
                <a:solidFill>
                  <a:srgbClr val="000090"/>
                </a:solidFill>
              </a:rPr>
              <a:t>Each level’s value is the same</a:t>
            </a:r>
          </a:p>
          <a:p>
            <a:pPr lvl="1"/>
            <a:r>
              <a:rPr lang="en-US" dirty="0" smtClean="0">
                <a:solidFill>
                  <a:srgbClr val="000090"/>
                </a:solidFill>
              </a:rPr>
              <a:t>Total value = </a:t>
            </a:r>
            <a:r>
              <a:rPr lang="el-GR" dirty="0" smtClean="0">
                <a:solidFill>
                  <a:srgbClr val="000090"/>
                </a:solidFill>
              </a:rPr>
              <a:t>Θ</a:t>
            </a:r>
            <a:r>
              <a:rPr lang="en-US" dirty="0" smtClean="0">
                <a:solidFill>
                  <a:srgbClr val="000090"/>
                </a:solidFill>
              </a:rPr>
              <a:t>(number of levels x sum of each level)</a:t>
            </a:r>
          </a:p>
          <a:p>
            <a:r>
              <a:rPr lang="en-US" dirty="0" smtClean="0">
                <a:solidFill>
                  <a:srgbClr val="000090"/>
                </a:solidFill>
              </a:rPr>
              <a:t>Each level’s value is decreasing</a:t>
            </a:r>
          </a:p>
          <a:p>
            <a:pPr lvl="1"/>
            <a:r>
              <a:rPr lang="en-US" dirty="0" smtClean="0">
                <a:solidFill>
                  <a:srgbClr val="000090"/>
                </a:solidFill>
              </a:rPr>
              <a:t>total value = </a:t>
            </a:r>
            <a:r>
              <a:rPr lang="el-GR" dirty="0" smtClean="0">
                <a:solidFill>
                  <a:srgbClr val="000090"/>
                </a:solidFill>
              </a:rPr>
              <a:t>Θ</a:t>
            </a:r>
            <a:r>
              <a:rPr lang="en-US" dirty="0" smtClean="0">
                <a:solidFill>
                  <a:srgbClr val="000090"/>
                </a:solidFill>
              </a:rPr>
              <a:t>(root node’s value)</a:t>
            </a:r>
          </a:p>
          <a:p>
            <a:r>
              <a:rPr lang="en-US" dirty="0" smtClean="0">
                <a:solidFill>
                  <a:srgbClr val="000090"/>
                </a:solidFill>
              </a:rPr>
              <a:t>Each level’s value is increasing</a:t>
            </a:r>
          </a:p>
          <a:p>
            <a:pPr lvl="1"/>
            <a:r>
              <a:rPr lang="en-US" dirty="0" smtClean="0">
                <a:solidFill>
                  <a:srgbClr val="000090"/>
                </a:solidFill>
              </a:rPr>
              <a:t>total value = </a:t>
            </a:r>
            <a:r>
              <a:rPr lang="el-GR" dirty="0" smtClean="0">
                <a:solidFill>
                  <a:srgbClr val="000090"/>
                </a:solidFill>
              </a:rPr>
              <a:t>Θ</a:t>
            </a:r>
            <a:r>
              <a:rPr lang="en-US" dirty="0" smtClean="0">
                <a:solidFill>
                  <a:srgbClr val="000090"/>
                </a:solidFill>
              </a:rPr>
              <a:t>(number of leaves) </a:t>
            </a:r>
          </a:p>
          <a:p>
            <a:pPr lvl="2"/>
            <a:r>
              <a:rPr lang="en-US" dirty="0" smtClean="0">
                <a:solidFill>
                  <a:srgbClr val="000090"/>
                </a:solidFill>
              </a:rPr>
              <a:t>Since each level node is </a:t>
            </a:r>
            <a:r>
              <a:rPr lang="el-GR" dirty="0" smtClean="0">
                <a:solidFill>
                  <a:srgbClr val="000090"/>
                </a:solidFill>
              </a:rPr>
              <a:t>Θ</a:t>
            </a:r>
            <a:r>
              <a:rPr lang="en-US" dirty="0" smtClean="0">
                <a:solidFill>
                  <a:srgbClr val="000090"/>
                </a:solidFill>
              </a:rPr>
              <a:t>(1)</a:t>
            </a:r>
          </a:p>
          <a:p>
            <a:pPr lvl="1"/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3157560" y="3250800"/>
              <a:ext cx="5293800" cy="3290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54680" y="3248280"/>
                <a:ext cx="5299560" cy="335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34645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master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2142222"/>
            <a:ext cx="8733950" cy="4110189"/>
          </a:xfrm>
        </p:spPr>
        <p:txBody>
          <a:bodyPr/>
          <a:lstStyle/>
          <a:p>
            <a:r>
              <a:rPr lang="en-US" dirty="0" smtClean="0"/>
              <a:t>The master Theorem can find the complexity of T(n), according to f(n)</a:t>
            </a:r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798088"/>
              </p:ext>
            </p:extLst>
          </p:nvPr>
        </p:nvGraphicFramePr>
        <p:xfrm>
          <a:off x="551923" y="1626135"/>
          <a:ext cx="5128615" cy="5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3" imgW="2019300" imgH="203200" progId="Equation.3">
                  <p:embed/>
                </p:oleObj>
              </mc:Choice>
              <mc:Fallback>
                <p:oleObj name="Equation" r:id="rId3" imgW="20193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923" y="1626135"/>
                        <a:ext cx="5128615" cy="51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8818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aster Theore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288801"/>
              </p:ext>
            </p:extLst>
          </p:nvPr>
        </p:nvGraphicFramePr>
        <p:xfrm>
          <a:off x="320998" y="959095"/>
          <a:ext cx="5128615" cy="5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4" name="Equation" r:id="rId3" imgW="2019300" imgH="203200" progId="Equation.3">
                  <p:embed/>
                </p:oleObj>
              </mc:Choice>
              <mc:Fallback>
                <p:oleObj name="Equation" r:id="rId3" imgW="20193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998" y="959095"/>
                        <a:ext cx="5128615" cy="51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923287"/>
              </p:ext>
            </p:extLst>
          </p:nvPr>
        </p:nvGraphicFramePr>
        <p:xfrm>
          <a:off x="549117" y="1473200"/>
          <a:ext cx="59039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5" name="Equation" r:id="rId5" imgW="2324100" imgH="203200" progId="Equation.DSMT4">
                  <p:embed/>
                </p:oleObj>
              </mc:Choice>
              <mc:Fallback>
                <p:oleObj name="Equation" r:id="rId5" imgW="2324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117" y="1473200"/>
                        <a:ext cx="5903913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343299"/>
              </p:ext>
            </p:extLst>
          </p:nvPr>
        </p:nvGraphicFramePr>
        <p:xfrm>
          <a:off x="533400" y="1910019"/>
          <a:ext cx="59356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6" name="Equation" r:id="rId7" imgW="2336800" imgH="203200" progId="Equation.DSMT4">
                  <p:embed/>
                </p:oleObj>
              </mc:Choice>
              <mc:Fallback>
                <p:oleObj name="Equation" r:id="rId7" imgW="2336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1910019"/>
                        <a:ext cx="5935663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890566" y="478810"/>
            <a:ext cx="1925860" cy="2031032"/>
            <a:chOff x="6804248" y="3573016"/>
            <a:chExt cx="1925860" cy="2031032"/>
          </a:xfrm>
        </p:grpSpPr>
        <p:sp>
          <p:nvSpPr>
            <p:cNvPr id="9" name="Isosceles Triangle 8"/>
            <p:cNvSpPr/>
            <p:nvPr/>
          </p:nvSpPr>
          <p:spPr>
            <a:xfrm>
              <a:off x="6948264" y="4005064"/>
              <a:ext cx="1224136" cy="1368152"/>
            </a:xfrm>
            <a:prstGeom prst="triangle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804248" y="5085184"/>
              <a:ext cx="15373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……………….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341598" y="5142383"/>
              <a:ext cx="3885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FF0000"/>
                  </a:solidFill>
                </a:rPr>
                <a:t>L</a:t>
              </a: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1925588"/>
                </p:ext>
              </p:extLst>
            </p:nvPr>
          </p:nvGraphicFramePr>
          <p:xfrm>
            <a:off x="7668344" y="3573016"/>
            <a:ext cx="843235" cy="518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7" name="Equation" r:id="rId9" imgW="330200" imgH="203200" progId="Equation.DSMT4">
                    <p:embed/>
                  </p:oleObj>
                </mc:Choice>
                <mc:Fallback>
                  <p:oleObj name="Equation" r:id="rId9" imgW="3302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668344" y="3573016"/>
                          <a:ext cx="843235" cy="5189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Oval 12"/>
            <p:cNvSpPr/>
            <p:nvPr/>
          </p:nvSpPr>
          <p:spPr>
            <a:xfrm>
              <a:off x="7516465" y="3955804"/>
              <a:ext cx="87238" cy="125234"/>
            </a:xfrm>
            <a:prstGeom prst="ellipse">
              <a:avLst/>
            </a:prstGeom>
            <a:solidFill>
              <a:srgbClr val="3366FF"/>
            </a:solidFill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379463" y="3882726"/>
              <a:ext cx="3971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3366FF"/>
                  </a:solidFill>
                </a:rPr>
                <a:t>…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300941" y="4035126"/>
              <a:ext cx="552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3366FF"/>
                  </a:solidFill>
                </a:rPr>
                <a:t>..…</a:t>
              </a: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41200"/>
              </p:ext>
            </p:extLst>
          </p:nvPr>
        </p:nvGraphicFramePr>
        <p:xfrm>
          <a:off x="320998" y="3019425"/>
          <a:ext cx="457517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8" name="Equation" r:id="rId11" imgW="1828800" imgH="469900" progId="Equation.3">
                  <p:embed/>
                </p:oleObj>
              </mc:Choice>
              <mc:Fallback>
                <p:oleObj name="Equation" r:id="rId11" imgW="18288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998" y="3019425"/>
                        <a:ext cx="4575175" cy="117475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038065" y="2993847"/>
            <a:ext cx="3220653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i.e. value of f(n) is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geometrically increasing</a:t>
            </a:r>
          </a:p>
          <a:p>
            <a:r>
              <a:rPr lang="en-US" sz="2400" dirty="0">
                <a:solidFill>
                  <a:srgbClr val="FF0000"/>
                </a:solidFill>
              </a:rPr>
              <a:t>d</a:t>
            </a:r>
            <a:r>
              <a:rPr lang="en-US" sz="2400" dirty="0" smtClean="0">
                <a:solidFill>
                  <a:srgbClr val="FF0000"/>
                </a:solidFill>
              </a:rPr>
              <a:t>own the tre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" name="Ink 2"/>
              <p14:cNvContentPartPr/>
              <p14:nvPr/>
            </p14:nvContentPartPr>
            <p14:xfrm>
              <a:off x="1944360" y="393480"/>
              <a:ext cx="6568200" cy="51865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935000" y="384120"/>
                <a:ext cx="6582240" cy="5199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02632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aster Theore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820737"/>
              </p:ext>
            </p:extLst>
          </p:nvPr>
        </p:nvGraphicFramePr>
        <p:xfrm>
          <a:off x="320998" y="959095"/>
          <a:ext cx="5128615" cy="5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name="Equation" r:id="rId3" imgW="2019300" imgH="203200" progId="Equation.DSMT4">
                  <p:embed/>
                </p:oleObj>
              </mc:Choice>
              <mc:Fallback>
                <p:oleObj name="Equation" r:id="rId3" imgW="2019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998" y="959095"/>
                        <a:ext cx="5128615" cy="51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739063"/>
              </p:ext>
            </p:extLst>
          </p:nvPr>
        </p:nvGraphicFramePr>
        <p:xfrm>
          <a:off x="549117" y="1473200"/>
          <a:ext cx="59039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1" name="Equation" r:id="rId5" imgW="2324100" imgH="203200" progId="Equation.DSMT4">
                  <p:embed/>
                </p:oleObj>
              </mc:Choice>
              <mc:Fallback>
                <p:oleObj name="Equation" r:id="rId5" imgW="2324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117" y="1473200"/>
                        <a:ext cx="5903913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981199"/>
              </p:ext>
            </p:extLst>
          </p:nvPr>
        </p:nvGraphicFramePr>
        <p:xfrm>
          <a:off x="533400" y="1910019"/>
          <a:ext cx="59356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name="Equation" r:id="rId7" imgW="2336800" imgH="203200" progId="Equation.DSMT4">
                  <p:embed/>
                </p:oleObj>
              </mc:Choice>
              <mc:Fallback>
                <p:oleObj name="Equation" r:id="rId7" imgW="2336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1910019"/>
                        <a:ext cx="5935663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890566" y="478810"/>
            <a:ext cx="1925860" cy="2031032"/>
            <a:chOff x="6804248" y="3573016"/>
            <a:chExt cx="1925860" cy="2031032"/>
          </a:xfrm>
        </p:grpSpPr>
        <p:sp>
          <p:nvSpPr>
            <p:cNvPr id="9" name="Isosceles Triangle 8"/>
            <p:cNvSpPr/>
            <p:nvPr/>
          </p:nvSpPr>
          <p:spPr>
            <a:xfrm>
              <a:off x="6948264" y="4005064"/>
              <a:ext cx="1224136" cy="1368152"/>
            </a:xfrm>
            <a:prstGeom prst="triangle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804248" y="5085184"/>
              <a:ext cx="15373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……………….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341598" y="5142383"/>
              <a:ext cx="3885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FF0000"/>
                  </a:solidFill>
                </a:rPr>
                <a:t>L</a:t>
              </a: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9923457"/>
                </p:ext>
              </p:extLst>
            </p:nvPr>
          </p:nvGraphicFramePr>
          <p:xfrm>
            <a:off x="7668344" y="3573016"/>
            <a:ext cx="843235" cy="518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3" name="Equation" r:id="rId9" imgW="330200" imgH="203200" progId="Equation.DSMT4">
                    <p:embed/>
                  </p:oleObj>
                </mc:Choice>
                <mc:Fallback>
                  <p:oleObj name="Equation" r:id="rId9" imgW="3302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668344" y="3573016"/>
                          <a:ext cx="843235" cy="5189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Oval 12"/>
            <p:cNvSpPr/>
            <p:nvPr/>
          </p:nvSpPr>
          <p:spPr>
            <a:xfrm>
              <a:off x="7516465" y="3955804"/>
              <a:ext cx="87238" cy="125234"/>
            </a:xfrm>
            <a:prstGeom prst="ellipse">
              <a:avLst/>
            </a:prstGeom>
            <a:solidFill>
              <a:srgbClr val="3366FF"/>
            </a:solidFill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379463" y="3882726"/>
              <a:ext cx="3971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3366FF"/>
                  </a:solidFill>
                </a:rPr>
                <a:t>…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300941" y="4035126"/>
              <a:ext cx="552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3366FF"/>
                  </a:solidFill>
                </a:rPr>
                <a:t>..…</a:t>
              </a:r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172852"/>
              </p:ext>
            </p:extLst>
          </p:nvPr>
        </p:nvGraphicFramePr>
        <p:xfrm>
          <a:off x="209550" y="2900363"/>
          <a:ext cx="552608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4" name="Equation" r:id="rId11" imgW="2209800" imgH="482600" progId="Equation.3">
                  <p:embed/>
                </p:oleObj>
              </mc:Choice>
              <mc:Fallback>
                <p:oleObj name="Equation" r:id="rId11" imgW="22098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9550" y="2900363"/>
                        <a:ext cx="5526088" cy="1206500"/>
                      </a:xfrm>
                      <a:prstGeom prst="rect">
                        <a:avLst/>
                      </a:prstGeom>
                      <a:ln>
                        <a:solidFill>
                          <a:srgbClr val="255A1B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944877" y="3275866"/>
            <a:ext cx="28715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8000"/>
                </a:solidFill>
              </a:rPr>
              <a:t>i.e</a:t>
            </a:r>
            <a:r>
              <a:rPr lang="en-US" sz="2400" dirty="0" smtClean="0">
                <a:solidFill>
                  <a:srgbClr val="008000"/>
                </a:solidFill>
              </a:rPr>
              <a:t> value of each level</a:t>
            </a:r>
          </a:p>
          <a:p>
            <a:r>
              <a:rPr lang="en-US" sz="2400" dirty="0">
                <a:solidFill>
                  <a:srgbClr val="008000"/>
                </a:solidFill>
              </a:rPr>
              <a:t>a</a:t>
            </a:r>
            <a:r>
              <a:rPr lang="en-US" sz="2400" dirty="0" smtClean="0">
                <a:solidFill>
                  <a:srgbClr val="008000"/>
                </a:solidFill>
              </a:rPr>
              <a:t>re (roughly) equal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" name="Ink 2"/>
              <p14:cNvContentPartPr/>
              <p14:nvPr/>
            </p14:nvContentPartPr>
            <p14:xfrm>
              <a:off x="1891800" y="703800"/>
              <a:ext cx="6393600" cy="47192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88560" y="700200"/>
                <a:ext cx="6401160" cy="4727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98949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aster Theore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820737"/>
              </p:ext>
            </p:extLst>
          </p:nvPr>
        </p:nvGraphicFramePr>
        <p:xfrm>
          <a:off x="320998" y="959095"/>
          <a:ext cx="5128615" cy="5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name="Equation" r:id="rId3" imgW="2019300" imgH="203200" progId="Equation.DSMT4">
                  <p:embed/>
                </p:oleObj>
              </mc:Choice>
              <mc:Fallback>
                <p:oleObj name="Equation" r:id="rId3" imgW="2019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998" y="959095"/>
                        <a:ext cx="5128615" cy="51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739063"/>
              </p:ext>
            </p:extLst>
          </p:nvPr>
        </p:nvGraphicFramePr>
        <p:xfrm>
          <a:off x="549117" y="1473200"/>
          <a:ext cx="59039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4" name="Equation" r:id="rId5" imgW="2324100" imgH="203200" progId="Equation.DSMT4">
                  <p:embed/>
                </p:oleObj>
              </mc:Choice>
              <mc:Fallback>
                <p:oleObj name="Equation" r:id="rId5" imgW="2324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117" y="1473200"/>
                        <a:ext cx="5903913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981199"/>
              </p:ext>
            </p:extLst>
          </p:nvPr>
        </p:nvGraphicFramePr>
        <p:xfrm>
          <a:off x="533400" y="1910019"/>
          <a:ext cx="59356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name="Equation" r:id="rId7" imgW="2336800" imgH="203200" progId="Equation.DSMT4">
                  <p:embed/>
                </p:oleObj>
              </mc:Choice>
              <mc:Fallback>
                <p:oleObj name="Equation" r:id="rId7" imgW="2336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1910019"/>
                        <a:ext cx="5935663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890566" y="478810"/>
            <a:ext cx="1925860" cy="2031032"/>
            <a:chOff x="6804248" y="3573016"/>
            <a:chExt cx="1925860" cy="2031032"/>
          </a:xfrm>
        </p:grpSpPr>
        <p:sp>
          <p:nvSpPr>
            <p:cNvPr id="9" name="Isosceles Triangle 8"/>
            <p:cNvSpPr/>
            <p:nvPr/>
          </p:nvSpPr>
          <p:spPr>
            <a:xfrm>
              <a:off x="6948264" y="4005064"/>
              <a:ext cx="1224136" cy="1368152"/>
            </a:xfrm>
            <a:prstGeom prst="triangle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804248" y="5085184"/>
              <a:ext cx="15373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……………….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341598" y="5142383"/>
              <a:ext cx="3885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FF0000"/>
                  </a:solidFill>
                </a:rPr>
                <a:t>L</a:t>
              </a: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9923457"/>
                </p:ext>
              </p:extLst>
            </p:nvPr>
          </p:nvGraphicFramePr>
          <p:xfrm>
            <a:off x="7668344" y="3573016"/>
            <a:ext cx="843235" cy="518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6" name="Equation" r:id="rId9" imgW="330200" imgH="203200" progId="Equation.DSMT4">
                    <p:embed/>
                  </p:oleObj>
                </mc:Choice>
                <mc:Fallback>
                  <p:oleObj name="Equation" r:id="rId9" imgW="3302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668344" y="3573016"/>
                          <a:ext cx="843235" cy="5189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Oval 12"/>
            <p:cNvSpPr/>
            <p:nvPr/>
          </p:nvSpPr>
          <p:spPr>
            <a:xfrm>
              <a:off x="7516465" y="3955804"/>
              <a:ext cx="87238" cy="125234"/>
            </a:xfrm>
            <a:prstGeom prst="ellipse">
              <a:avLst/>
            </a:prstGeom>
            <a:solidFill>
              <a:srgbClr val="3366FF"/>
            </a:solidFill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379463" y="3882726"/>
              <a:ext cx="3971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3366FF"/>
                  </a:solidFill>
                </a:rPr>
                <a:t>…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300941" y="4035126"/>
              <a:ext cx="552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3366FF"/>
                  </a:solidFill>
                </a:rPr>
                <a:t>..…</a:t>
              </a:r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608324"/>
              </p:ext>
            </p:extLst>
          </p:nvPr>
        </p:nvGraphicFramePr>
        <p:xfrm>
          <a:off x="374650" y="3145433"/>
          <a:ext cx="48609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name="Equation" r:id="rId11" imgW="1943100" imgH="457200" progId="Equation.3">
                  <p:embed/>
                </p:oleObj>
              </mc:Choice>
              <mc:Fallback>
                <p:oleObj name="Equation" r:id="rId11" imgW="19431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4650" y="3145433"/>
                        <a:ext cx="4860925" cy="1143000"/>
                      </a:xfrm>
                      <a:prstGeom prst="rect">
                        <a:avLst/>
                      </a:prstGeom>
                      <a:ln>
                        <a:solidFill>
                          <a:srgbClr val="66006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245767" y="3076010"/>
            <a:ext cx="3570659" cy="1200328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0066"/>
                </a:solidFill>
              </a:rPr>
              <a:t>i.e. the value of f(n) </a:t>
            </a:r>
          </a:p>
          <a:p>
            <a:r>
              <a:rPr lang="en-US" sz="2400" dirty="0" smtClean="0">
                <a:solidFill>
                  <a:srgbClr val="660066"/>
                </a:solidFill>
              </a:rPr>
              <a:t>Is geometrically decreasing</a:t>
            </a:r>
          </a:p>
          <a:p>
            <a:r>
              <a:rPr lang="en-US" sz="2400" dirty="0" smtClean="0">
                <a:solidFill>
                  <a:srgbClr val="660066"/>
                </a:solidFill>
              </a:rPr>
              <a:t>down the tre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" name="Ink 2"/>
              <p14:cNvContentPartPr/>
              <p14:nvPr/>
            </p14:nvContentPartPr>
            <p14:xfrm>
              <a:off x="3295800" y="455400"/>
              <a:ext cx="5390280" cy="43855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292920" y="452160"/>
                <a:ext cx="5397840" cy="4392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98949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860659"/>
              </p:ext>
            </p:extLst>
          </p:nvPr>
        </p:nvGraphicFramePr>
        <p:xfrm>
          <a:off x="241787" y="805025"/>
          <a:ext cx="3668933" cy="51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" name="Equation" r:id="rId3" imgW="1447800" imgH="203200" progId="Equation.DSMT4">
                  <p:embed/>
                </p:oleObj>
              </mc:Choice>
              <mc:Fallback>
                <p:oleObj name="Equation" r:id="rId3" imgW="1447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787" y="805025"/>
                        <a:ext cx="3668933" cy="514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9637" y="1605417"/>
            <a:ext cx="6122353" cy="3358897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542285"/>
              </p:ext>
            </p:extLst>
          </p:nvPr>
        </p:nvGraphicFramePr>
        <p:xfrm>
          <a:off x="1147775" y="5598962"/>
          <a:ext cx="196373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4" name="Equation" r:id="rId6" imgW="774700" imgH="203200" progId="Equation.DSMT4">
                  <p:embed/>
                </p:oleObj>
              </mc:Choice>
              <mc:Fallback>
                <p:oleObj name="Equation" r:id="rId6" imgW="774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7775" y="5598962"/>
                        <a:ext cx="1963737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09637" y="4909098"/>
            <a:ext cx="8778365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(n) = log n, a = 2, b = 2</a:t>
            </a:r>
          </a:p>
          <a:p>
            <a:r>
              <a:rPr lang="en-US" sz="2400" dirty="0" smtClean="0"/>
              <a:t>The values of each level are geometrically increasing down the tree</a:t>
            </a:r>
          </a:p>
          <a:p>
            <a:r>
              <a:rPr lang="en-US" sz="2400" dirty="0" smtClean="0"/>
              <a:t>So,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843221"/>
              </p:ext>
            </p:extLst>
          </p:nvPr>
        </p:nvGraphicFramePr>
        <p:xfrm>
          <a:off x="4297363" y="144463"/>
          <a:ext cx="46672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5" name="Equation" r:id="rId8" imgW="1866900" imgH="469900" progId="Equation.3">
                  <p:embed/>
                </p:oleObj>
              </mc:Choice>
              <mc:Fallback>
                <p:oleObj name="Equation" r:id="rId8" imgW="18669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97363" y="144463"/>
                        <a:ext cx="4667250" cy="117475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118783" y="1319831"/>
            <a:ext cx="27523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e master theorem</a:t>
            </a:r>
          </a:p>
        </p:txBody>
      </p:sp>
    </p:spTree>
    <p:extLst>
      <p:ext uri="{BB962C8B-B14F-4D97-AF65-F5344CB8AC3E}">
        <p14:creationId xmlns:p14="http://schemas.microsoft.com/office/powerpoint/2010/main" val="469601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877584"/>
              </p:ext>
            </p:extLst>
          </p:nvPr>
        </p:nvGraphicFramePr>
        <p:xfrm>
          <a:off x="270596" y="804863"/>
          <a:ext cx="31226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name="Equation" r:id="rId3" imgW="1231900" imgH="203200" progId="Equation.DSMT4">
                  <p:embed/>
                </p:oleObj>
              </mc:Choice>
              <mc:Fallback>
                <p:oleObj name="Equation" r:id="rId3" imgW="1231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596" y="804863"/>
                        <a:ext cx="3122613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999841"/>
              </p:ext>
            </p:extLst>
          </p:nvPr>
        </p:nvGraphicFramePr>
        <p:xfrm>
          <a:off x="1040755" y="6085770"/>
          <a:ext cx="27368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name="Equation" r:id="rId5" imgW="1079500" imgH="203200" progId="Equation.DSMT4">
                  <p:embed/>
                </p:oleObj>
              </mc:Choice>
              <mc:Fallback>
                <p:oleObj name="Equation" r:id="rId5" imgW="1079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0755" y="6085770"/>
                        <a:ext cx="273685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2159" y="1513666"/>
            <a:ext cx="6903304" cy="399109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359532"/>
              </p:ext>
            </p:extLst>
          </p:nvPr>
        </p:nvGraphicFramePr>
        <p:xfrm>
          <a:off x="3617912" y="112713"/>
          <a:ext cx="552608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name="Equation" r:id="rId8" imgW="2209800" imgH="482600" progId="Equation.3">
                  <p:embed/>
                </p:oleObj>
              </mc:Choice>
              <mc:Fallback>
                <p:oleObj name="Equation" r:id="rId8" imgW="22098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17912" y="112713"/>
                        <a:ext cx="5526088" cy="1206500"/>
                      </a:xfrm>
                      <a:prstGeom prst="rect">
                        <a:avLst/>
                      </a:prstGeom>
                      <a:ln>
                        <a:solidFill>
                          <a:srgbClr val="255A1B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298392" y="1319831"/>
            <a:ext cx="27523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e master theore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9637" y="5308887"/>
            <a:ext cx="6285344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(n) = n, a = 2, b = 2</a:t>
            </a:r>
          </a:p>
          <a:p>
            <a:r>
              <a:rPr lang="en-US" sz="2400" dirty="0" smtClean="0"/>
              <a:t>The values of each level are geometrically equal</a:t>
            </a:r>
          </a:p>
          <a:p>
            <a:r>
              <a:rPr lang="en-US" sz="2400" dirty="0" smtClean="0"/>
              <a:t>So, </a:t>
            </a:r>
          </a:p>
        </p:txBody>
      </p:sp>
    </p:spTree>
    <p:extLst>
      <p:ext uri="{BB962C8B-B14F-4D97-AF65-F5344CB8AC3E}">
        <p14:creationId xmlns:p14="http://schemas.microsoft.com/office/powerpoint/2010/main" val="3037819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72262"/>
              </p:ext>
            </p:extLst>
          </p:nvPr>
        </p:nvGraphicFramePr>
        <p:xfrm>
          <a:off x="434975" y="773113"/>
          <a:ext cx="32829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Equation" r:id="rId3" imgW="1295400" imgH="228600" progId="Equation.DSMT4">
                  <p:embed/>
                </p:oleObj>
              </mc:Choice>
              <mc:Fallback>
                <p:oleObj name="Equation" r:id="rId3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975" y="773113"/>
                        <a:ext cx="3282950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192812"/>
              </p:ext>
            </p:extLst>
          </p:nvPr>
        </p:nvGraphicFramePr>
        <p:xfrm>
          <a:off x="1114628" y="5896118"/>
          <a:ext cx="21256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Equation" r:id="rId5" imgW="838200" imgH="228600" progId="Equation.DSMT4">
                  <p:embed/>
                </p:oleObj>
              </mc:Choice>
              <mc:Fallback>
                <p:oleObj name="Equation" r:id="rId5" imgW="83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4628" y="5896118"/>
                        <a:ext cx="2125663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1119" y="1352550"/>
            <a:ext cx="6760979" cy="393527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460772"/>
              </p:ext>
            </p:extLst>
          </p:nvPr>
        </p:nvGraphicFramePr>
        <p:xfrm>
          <a:off x="4172089" y="25653"/>
          <a:ext cx="48609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Equation" r:id="rId8" imgW="1943100" imgH="457200" progId="Equation.3">
                  <p:embed/>
                </p:oleObj>
              </mc:Choice>
              <mc:Fallback>
                <p:oleObj name="Equation" r:id="rId8" imgW="19431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72089" y="25653"/>
                        <a:ext cx="4860925" cy="1143000"/>
                      </a:xfrm>
                      <a:prstGeom prst="rect">
                        <a:avLst/>
                      </a:prstGeom>
                      <a:ln>
                        <a:solidFill>
                          <a:srgbClr val="66006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298392" y="1168653"/>
            <a:ext cx="27523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e master theore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9637" y="5067211"/>
            <a:ext cx="8669862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(n) = n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, a = 2, b = 2</a:t>
            </a:r>
          </a:p>
          <a:p>
            <a:r>
              <a:rPr lang="en-US" sz="2400" dirty="0" smtClean="0"/>
              <a:t>The values of each level are geometrically decreasing down the tree</a:t>
            </a:r>
          </a:p>
          <a:p>
            <a:r>
              <a:rPr lang="en-US" sz="2400" dirty="0" smtClean="0"/>
              <a:t>So, </a:t>
            </a:r>
          </a:p>
        </p:txBody>
      </p:sp>
    </p:spTree>
    <p:extLst>
      <p:ext uri="{BB962C8B-B14F-4D97-AF65-F5344CB8AC3E}">
        <p14:creationId xmlns:p14="http://schemas.microsoft.com/office/powerpoint/2010/main" val="277612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rt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put: an array </a:t>
            </a:r>
            <a:r>
              <a:rPr lang="en-US" i="1" dirty="0" smtClean="0"/>
              <a:t>A</a:t>
            </a:r>
            <a:r>
              <a:rPr lang="en-US" dirty="0" smtClean="0"/>
              <a:t>[0..</a:t>
            </a:r>
            <a:r>
              <a:rPr lang="en-US" i="1" dirty="0" smtClean="0"/>
              <a:t>n</a:t>
            </a:r>
            <a:r>
              <a:rPr lang="en-US" dirty="0" smtClean="0"/>
              <a:t>-1] of numbers</a:t>
            </a:r>
          </a:p>
          <a:p>
            <a:r>
              <a:rPr lang="en-US" dirty="0" smtClean="0"/>
              <a:t>Output: B. (a </a:t>
            </a:r>
            <a:r>
              <a:rPr lang="en-US" dirty="0" smtClean="0">
                <a:solidFill>
                  <a:srgbClr val="FF0000"/>
                </a:solidFill>
              </a:rPr>
              <a:t>permutation </a:t>
            </a:r>
            <a:r>
              <a:rPr lang="en-US" dirty="0" smtClean="0"/>
              <a:t>of </a:t>
            </a:r>
            <a:r>
              <a:rPr lang="en-US" i="1" dirty="0" smtClean="0"/>
              <a:t>A)</a:t>
            </a:r>
            <a:r>
              <a:rPr lang="en-US" dirty="0" smtClean="0"/>
              <a:t> such that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u="sng" dirty="0" smtClean="0"/>
              <a:t>in-place</a:t>
            </a:r>
            <a:r>
              <a:rPr lang="en-US" u="sng" dirty="0"/>
              <a:t> </a:t>
            </a:r>
            <a:r>
              <a:rPr lang="en-US" dirty="0" smtClean="0"/>
              <a:t>sort: if the sorted item occupy the same storage as the original one.</a:t>
            </a:r>
          </a:p>
          <a:p>
            <a:r>
              <a:rPr lang="en-US" u="sng" dirty="0" smtClean="0"/>
              <a:t>Out-of-space </a:t>
            </a:r>
            <a:r>
              <a:rPr lang="en-US" dirty="0" smtClean="0"/>
              <a:t>sort: if the sorting algorithm used extra space to do the sorti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733927"/>
              </p:ext>
            </p:extLst>
          </p:nvPr>
        </p:nvGraphicFramePr>
        <p:xfrm>
          <a:off x="1978765" y="2579152"/>
          <a:ext cx="4092256" cy="51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4" imgW="1422400" imgH="177800" progId="Equation.DSMT4">
                  <p:embed/>
                </p:oleObj>
              </mc:Choice>
              <mc:Fallback>
                <p:oleObj name="Equation" r:id="rId4" imgW="14224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8765" y="2579152"/>
                        <a:ext cx="4092256" cy="511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548280" y="3840480"/>
              <a:ext cx="7970400" cy="5022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45400" y="3837960"/>
                <a:ext cx="7976880" cy="508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93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nsertion sort</a:t>
            </a:r>
            <a:endParaRPr lang="en-US" dirty="0"/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141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1122114"/>
            <a:ext cx="8733950" cy="5275366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>
                <a:solidFill>
                  <a:srgbClr val="3366FF"/>
                </a:solidFill>
              </a:rPr>
              <a:t>Principle: A</a:t>
            </a:r>
            <a:r>
              <a:rPr lang="en-US" sz="2000" dirty="0">
                <a:solidFill>
                  <a:srgbClr val="3366FF"/>
                </a:solidFill>
              </a:rPr>
              <a:t>[1:i-1] is </a:t>
            </a:r>
            <a:r>
              <a:rPr lang="en-US" sz="2000" dirty="0" smtClean="0">
                <a:solidFill>
                  <a:srgbClr val="3366FF"/>
                </a:solidFill>
              </a:rPr>
              <a:t>sorted</a:t>
            </a:r>
          </a:p>
          <a:p>
            <a:pPr marL="0" indent="0">
              <a:buNone/>
            </a:pPr>
            <a:r>
              <a:rPr lang="en-US" sz="2000" dirty="0" smtClean="0">
                <a:solidFill>
                  <a:srgbClr val="3366FF"/>
                </a:solidFill>
              </a:rPr>
              <a:t>Then, put </a:t>
            </a:r>
            <a:r>
              <a:rPr lang="en-US" sz="2000" dirty="0">
                <a:solidFill>
                  <a:srgbClr val="3366FF"/>
                </a:solidFill>
              </a:rPr>
              <a:t>A[</a:t>
            </a:r>
            <a:r>
              <a:rPr lang="en-US" sz="2000" dirty="0" err="1">
                <a:solidFill>
                  <a:srgbClr val="3366FF"/>
                </a:solidFill>
              </a:rPr>
              <a:t>i</a:t>
            </a:r>
            <a:r>
              <a:rPr lang="en-US" sz="2000" dirty="0">
                <a:solidFill>
                  <a:srgbClr val="3366FF"/>
                </a:solidFill>
              </a:rPr>
              <a:t>] in the right </a:t>
            </a:r>
            <a:r>
              <a:rPr lang="en-US" sz="2000" dirty="0" smtClean="0">
                <a:solidFill>
                  <a:srgbClr val="3366FF"/>
                </a:solidFill>
              </a:rPr>
              <a:t>position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For </a:t>
            </a:r>
            <a:r>
              <a:rPr lang="en-US" i="1" dirty="0" err="1" smtClean="0"/>
              <a:t>i</a:t>
            </a:r>
            <a:r>
              <a:rPr lang="en-US" dirty="0" smtClean="0"/>
              <a:t> in range(1,</a:t>
            </a:r>
            <a:r>
              <a:rPr lang="en-US" i="1" dirty="0" smtClean="0"/>
              <a:t>n</a:t>
            </a:r>
            <a:r>
              <a:rPr lang="en-US" dirty="0" smtClean="0"/>
              <a:t>):</a:t>
            </a:r>
          </a:p>
          <a:p>
            <a:pPr marL="457200" lvl="1" indent="0">
              <a:buNone/>
            </a:pPr>
            <a:r>
              <a:rPr lang="en-US" dirty="0" smtClean="0"/>
              <a:t>while A[</a:t>
            </a:r>
            <a:r>
              <a:rPr lang="en-US" dirty="0" err="1" smtClean="0"/>
              <a:t>i</a:t>
            </a:r>
            <a:r>
              <a:rPr lang="en-US" dirty="0" smtClean="0"/>
              <a:t>]&lt;A[i-1]:</a:t>
            </a:r>
            <a:endParaRPr lang="en-US" dirty="0" smtClean="0">
              <a:solidFill>
                <a:srgbClr val="FF0000"/>
              </a:solidFill>
            </a:endParaRPr>
          </a:p>
          <a:p>
            <a:pPr marL="857250" lvl="2" indent="0">
              <a:buNone/>
            </a:pPr>
            <a:r>
              <a:rPr lang="en-US" sz="2800" dirty="0" smtClean="0"/>
              <a:t>swap A[</a:t>
            </a:r>
            <a:r>
              <a:rPr lang="en-US" sz="2800" dirty="0" err="1" smtClean="0"/>
              <a:t>i</a:t>
            </a:r>
            <a:r>
              <a:rPr lang="en-US" sz="2800" dirty="0" smtClean="0"/>
              <a:t>] with A[i-1]</a:t>
            </a:r>
          </a:p>
          <a:p>
            <a:pPr marL="857250" lvl="2" indent="0">
              <a:buNone/>
            </a:pPr>
            <a:r>
              <a:rPr lang="en-US" sz="2800" dirty="0" err="1" smtClean="0"/>
              <a:t>i</a:t>
            </a:r>
            <a:r>
              <a:rPr lang="en-US" sz="2800" dirty="0" smtClean="0"/>
              <a:t> -= 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868144" y="692696"/>
            <a:ext cx="360040" cy="360040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228184" y="692696"/>
            <a:ext cx="360040" cy="360040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6588224" y="692696"/>
            <a:ext cx="360040" cy="360040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6948264" y="692696"/>
            <a:ext cx="360040" cy="360040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427984" y="692696"/>
            <a:ext cx="360040" cy="360040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4788024" y="692696"/>
            <a:ext cx="360040" cy="360040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5148064" y="692696"/>
            <a:ext cx="360040" cy="360040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5508104" y="692696"/>
            <a:ext cx="360040" cy="360040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7308304" y="692696"/>
            <a:ext cx="360040" cy="360040"/>
          </a:xfrm>
          <a:prstGeom prst="rect">
            <a:avLst/>
          </a:prstGeom>
          <a:ln w="28575" cmpd="sng">
            <a:solidFill>
              <a:srgbClr val="F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5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7668344" y="692696"/>
            <a:ext cx="360040" cy="360040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119" y="25653"/>
            <a:ext cx="3998833" cy="779372"/>
          </a:xfrm>
        </p:spPr>
        <p:txBody>
          <a:bodyPr/>
          <a:lstStyle/>
          <a:p>
            <a:r>
              <a:rPr lang="en-US" dirty="0" smtClean="0"/>
              <a:t>Insertion sort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8028384" y="692696"/>
            <a:ext cx="360040" cy="360040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en-US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432880"/>
              </p:ext>
            </p:extLst>
          </p:nvPr>
        </p:nvGraphicFramePr>
        <p:xfrm>
          <a:off x="7282916" y="1052736"/>
          <a:ext cx="546017" cy="332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2" name="Equation" r:id="rId4" imgW="292100" imgH="177800" progId="Equation.DSMT4">
                  <p:embed/>
                </p:oleObj>
              </mc:Choice>
              <mc:Fallback>
                <p:oleObj name="Equation" r:id="rId4" imgW="2921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82916" y="1052736"/>
                        <a:ext cx="546017" cy="332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>
            <a:off x="4427984" y="378560"/>
            <a:ext cx="2854932" cy="0"/>
          </a:xfrm>
          <a:prstGeom prst="straightConnector1">
            <a:avLst/>
          </a:prstGeom>
          <a:ln w="12700" cmpd="sng">
            <a:solidFill>
              <a:srgbClr val="008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371854" y="-48716"/>
            <a:ext cx="9925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sorted</a:t>
            </a:r>
          </a:p>
        </p:txBody>
      </p:sp>
      <p:sp>
        <p:nvSpPr>
          <p:cNvPr id="26" name="Left Brace 25"/>
          <p:cNvSpPr/>
          <p:nvPr/>
        </p:nvSpPr>
        <p:spPr>
          <a:xfrm rot="16200000">
            <a:off x="5076056" y="447040"/>
            <a:ext cx="144016" cy="1440160"/>
          </a:xfrm>
          <a:prstGeom prst="leftBrace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Left Brace 26"/>
          <p:cNvSpPr/>
          <p:nvPr/>
        </p:nvSpPr>
        <p:spPr>
          <a:xfrm rot="16200000">
            <a:off x="6539347" y="491637"/>
            <a:ext cx="144016" cy="1393899"/>
          </a:xfrm>
          <a:prstGeom prst="leftBrace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84941"/>
              </p:ext>
            </p:extLst>
          </p:nvPr>
        </p:nvGraphicFramePr>
        <p:xfrm>
          <a:off x="4588651" y="1260595"/>
          <a:ext cx="783204" cy="342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3" name="Equation" r:id="rId6" imgW="406400" imgH="177800" progId="Equation.DSMT4">
                  <p:embed/>
                </p:oleObj>
              </mc:Choice>
              <mc:Fallback>
                <p:oleObj name="Equation" r:id="rId6" imgW="4064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88651" y="1260595"/>
                        <a:ext cx="783204" cy="342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729208"/>
              </p:ext>
            </p:extLst>
          </p:nvPr>
        </p:nvGraphicFramePr>
        <p:xfrm>
          <a:off x="6228184" y="1268760"/>
          <a:ext cx="783204" cy="342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4" name="Equation" r:id="rId8" imgW="406400" imgH="177800" progId="Equation.DSMT4">
                  <p:embed/>
                </p:oleObj>
              </mc:Choice>
              <mc:Fallback>
                <p:oleObj name="Equation" r:id="rId8" imgW="4064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28184" y="1268760"/>
                        <a:ext cx="783204" cy="342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reeform 29"/>
          <p:cNvSpPr/>
          <p:nvPr/>
        </p:nvSpPr>
        <p:spPr>
          <a:xfrm>
            <a:off x="7116136" y="477063"/>
            <a:ext cx="333559" cy="141130"/>
          </a:xfrm>
          <a:custGeom>
            <a:avLst/>
            <a:gdLst>
              <a:gd name="connsiteX0" fmla="*/ 333559 w 333559"/>
              <a:gd name="connsiteY0" fmla="*/ 141130 h 141130"/>
              <a:gd name="connsiteX1" fmla="*/ 179609 w 333559"/>
              <a:gd name="connsiteY1" fmla="*/ 26 h 141130"/>
              <a:gd name="connsiteX2" fmla="*/ 0 w 333559"/>
              <a:gd name="connsiteY2" fmla="*/ 128302 h 141130"/>
              <a:gd name="connsiteX3" fmla="*/ 0 w 333559"/>
              <a:gd name="connsiteY3" fmla="*/ 128302 h 141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3559" h="141130">
                <a:moveTo>
                  <a:pt x="333559" y="141130"/>
                </a:moveTo>
                <a:cubicBezTo>
                  <a:pt x="284380" y="71647"/>
                  <a:pt x="235202" y="2164"/>
                  <a:pt x="179609" y="26"/>
                </a:cubicBezTo>
                <a:cubicBezTo>
                  <a:pt x="124016" y="-2112"/>
                  <a:pt x="0" y="128302"/>
                  <a:pt x="0" y="128302"/>
                </a:cubicBezTo>
                <a:lnTo>
                  <a:pt x="0" y="128302"/>
                </a:lnTo>
              </a:path>
            </a:pathLst>
          </a:custGeom>
          <a:ln w="9525" cmpd="sng">
            <a:solidFill>
              <a:srgbClr val="FF0000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reeform 30"/>
          <p:cNvSpPr/>
          <p:nvPr/>
        </p:nvSpPr>
        <p:spPr>
          <a:xfrm>
            <a:off x="6732240" y="476672"/>
            <a:ext cx="333559" cy="141130"/>
          </a:xfrm>
          <a:custGeom>
            <a:avLst/>
            <a:gdLst>
              <a:gd name="connsiteX0" fmla="*/ 333559 w 333559"/>
              <a:gd name="connsiteY0" fmla="*/ 141130 h 141130"/>
              <a:gd name="connsiteX1" fmla="*/ 179609 w 333559"/>
              <a:gd name="connsiteY1" fmla="*/ 26 h 141130"/>
              <a:gd name="connsiteX2" fmla="*/ 0 w 333559"/>
              <a:gd name="connsiteY2" fmla="*/ 128302 h 141130"/>
              <a:gd name="connsiteX3" fmla="*/ 0 w 333559"/>
              <a:gd name="connsiteY3" fmla="*/ 128302 h 141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3559" h="141130">
                <a:moveTo>
                  <a:pt x="333559" y="141130"/>
                </a:moveTo>
                <a:cubicBezTo>
                  <a:pt x="284380" y="71647"/>
                  <a:pt x="235202" y="2164"/>
                  <a:pt x="179609" y="26"/>
                </a:cubicBezTo>
                <a:cubicBezTo>
                  <a:pt x="124016" y="-2112"/>
                  <a:pt x="0" y="128302"/>
                  <a:pt x="0" y="128302"/>
                </a:cubicBezTo>
                <a:lnTo>
                  <a:pt x="0" y="128302"/>
                </a:lnTo>
              </a:path>
            </a:pathLst>
          </a:custGeom>
          <a:ln w="9525" cmpd="sng">
            <a:solidFill>
              <a:srgbClr val="FF0000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reeform 31"/>
          <p:cNvSpPr/>
          <p:nvPr/>
        </p:nvSpPr>
        <p:spPr>
          <a:xfrm>
            <a:off x="6372200" y="476672"/>
            <a:ext cx="333559" cy="141130"/>
          </a:xfrm>
          <a:custGeom>
            <a:avLst/>
            <a:gdLst>
              <a:gd name="connsiteX0" fmla="*/ 333559 w 333559"/>
              <a:gd name="connsiteY0" fmla="*/ 141130 h 141130"/>
              <a:gd name="connsiteX1" fmla="*/ 179609 w 333559"/>
              <a:gd name="connsiteY1" fmla="*/ 26 h 141130"/>
              <a:gd name="connsiteX2" fmla="*/ 0 w 333559"/>
              <a:gd name="connsiteY2" fmla="*/ 128302 h 141130"/>
              <a:gd name="connsiteX3" fmla="*/ 0 w 333559"/>
              <a:gd name="connsiteY3" fmla="*/ 128302 h 141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3559" h="141130">
                <a:moveTo>
                  <a:pt x="333559" y="141130"/>
                </a:moveTo>
                <a:cubicBezTo>
                  <a:pt x="284380" y="71647"/>
                  <a:pt x="235202" y="2164"/>
                  <a:pt x="179609" y="26"/>
                </a:cubicBezTo>
                <a:cubicBezTo>
                  <a:pt x="124016" y="-2112"/>
                  <a:pt x="0" y="128302"/>
                  <a:pt x="0" y="128302"/>
                </a:cubicBezTo>
                <a:lnTo>
                  <a:pt x="0" y="128302"/>
                </a:lnTo>
              </a:path>
            </a:pathLst>
          </a:custGeom>
          <a:ln w="9525" cmpd="sng">
            <a:solidFill>
              <a:srgbClr val="FF0000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reeform 32"/>
          <p:cNvSpPr/>
          <p:nvPr/>
        </p:nvSpPr>
        <p:spPr>
          <a:xfrm>
            <a:off x="6012160" y="476672"/>
            <a:ext cx="333559" cy="141130"/>
          </a:xfrm>
          <a:custGeom>
            <a:avLst/>
            <a:gdLst>
              <a:gd name="connsiteX0" fmla="*/ 333559 w 333559"/>
              <a:gd name="connsiteY0" fmla="*/ 141130 h 141130"/>
              <a:gd name="connsiteX1" fmla="*/ 179609 w 333559"/>
              <a:gd name="connsiteY1" fmla="*/ 26 h 141130"/>
              <a:gd name="connsiteX2" fmla="*/ 0 w 333559"/>
              <a:gd name="connsiteY2" fmla="*/ 128302 h 141130"/>
              <a:gd name="connsiteX3" fmla="*/ 0 w 333559"/>
              <a:gd name="connsiteY3" fmla="*/ 128302 h 141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3559" h="141130">
                <a:moveTo>
                  <a:pt x="333559" y="141130"/>
                </a:moveTo>
                <a:cubicBezTo>
                  <a:pt x="284380" y="71647"/>
                  <a:pt x="235202" y="2164"/>
                  <a:pt x="179609" y="26"/>
                </a:cubicBezTo>
                <a:cubicBezTo>
                  <a:pt x="124016" y="-2112"/>
                  <a:pt x="0" y="128302"/>
                  <a:pt x="0" y="128302"/>
                </a:cubicBezTo>
                <a:lnTo>
                  <a:pt x="0" y="128302"/>
                </a:lnTo>
              </a:path>
            </a:pathLst>
          </a:custGeom>
          <a:ln w="9525" cmpd="sng">
            <a:solidFill>
              <a:srgbClr val="FF0000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6084168" y="764704"/>
            <a:ext cx="360040" cy="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6516216" y="764704"/>
            <a:ext cx="360040" cy="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6876256" y="764704"/>
            <a:ext cx="360040" cy="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236296" y="764704"/>
            <a:ext cx="252028" cy="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2" name="Picture 4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29307" y="1988840"/>
            <a:ext cx="3399556" cy="384872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" name="Ink 4"/>
              <p14:cNvContentPartPr/>
              <p14:nvPr/>
            </p14:nvContentPartPr>
            <p14:xfrm>
              <a:off x="1477080" y="1255320"/>
              <a:ext cx="104400" cy="1594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471680" y="1249920"/>
                <a:ext cx="115200" cy="168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04754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xity of insertion so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8" y="977046"/>
            <a:ext cx="8895377" cy="5275366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Worst-case </a:t>
            </a:r>
            <a:r>
              <a:rPr lang="en-US" dirty="0" smtClean="0"/>
              <a:t>running time </a:t>
            </a:r>
            <a:r>
              <a:rPr lang="en-US" i="1" dirty="0" smtClean="0">
                <a:solidFill>
                  <a:srgbClr val="FF0000"/>
                </a:solidFill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dirty="0" smtClean="0"/>
              <a:t> on an input of size </a:t>
            </a:r>
            <a:r>
              <a:rPr lang="en-US" i="1" dirty="0" smtClean="0"/>
              <a:t>n</a:t>
            </a: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/>
              <a:t> </a:t>
            </a:r>
            <a:r>
              <a:rPr lang="en-US" dirty="0" smtClean="0"/>
              <a:t>T(n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735710"/>
              </p:ext>
            </p:extLst>
          </p:nvPr>
        </p:nvGraphicFramePr>
        <p:xfrm>
          <a:off x="1520825" y="1882243"/>
          <a:ext cx="4992688" cy="30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3" name="Equation" r:id="rId3" imgW="2184400" imgH="1320800" progId="Equation.3">
                  <p:embed/>
                </p:oleObj>
              </mc:Choice>
              <mc:Fallback>
                <p:oleObj name="Equation" r:id="rId3" imgW="2184400" imgH="1320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0825" y="1882243"/>
                        <a:ext cx="4992688" cy="301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487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ivide and Conquer - revis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286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Divide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FF0000"/>
                </a:solidFill>
              </a:rPr>
              <a:t>conquer</a:t>
            </a:r>
            <a:r>
              <a:rPr lang="en-US" dirty="0" smtClean="0"/>
              <a:t> 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800526"/>
            <a:ext cx="8733950" cy="6012849"/>
          </a:xfrm>
        </p:spPr>
        <p:txBody>
          <a:bodyPr>
            <a:normAutofit/>
          </a:bodyPr>
          <a:lstStyle/>
          <a:p>
            <a:r>
              <a:rPr lang="en-US" dirty="0" smtClean="0"/>
              <a:t>Key idea: </a:t>
            </a:r>
          </a:p>
          <a:p>
            <a:pPr lvl="1"/>
            <a:r>
              <a:rPr lang="en-US" b="1" dirty="0" smtClean="0">
                <a:solidFill>
                  <a:srgbClr val="3366FF"/>
                </a:solidFill>
              </a:rPr>
              <a:t>Divide</a:t>
            </a:r>
            <a:r>
              <a:rPr lang="en-US" dirty="0" smtClean="0"/>
              <a:t> input into parts (</a:t>
            </a:r>
            <a:r>
              <a:rPr lang="en-US" dirty="0" smtClean="0">
                <a:solidFill>
                  <a:srgbClr val="3366FF"/>
                </a:solidFill>
              </a:rPr>
              <a:t>smaller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3366FF"/>
                </a:solidFill>
              </a:rPr>
              <a:t>problems</a:t>
            </a:r>
            <a:r>
              <a:rPr lang="en-US" dirty="0" smtClean="0"/>
              <a:t>)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Conquer</a:t>
            </a:r>
            <a:r>
              <a:rPr lang="en-US" dirty="0" smtClean="0"/>
              <a:t> (solve) each part </a:t>
            </a:r>
            <a:r>
              <a:rPr lang="en-US" u="sng" dirty="0" smtClean="0">
                <a:solidFill>
                  <a:srgbClr val="FF0000"/>
                </a:solidFill>
              </a:rPr>
              <a:t>recursively</a:t>
            </a:r>
          </a:p>
          <a:p>
            <a:pPr lvl="1"/>
            <a:r>
              <a:rPr lang="en-US" b="1" dirty="0" smtClean="0">
                <a:solidFill>
                  <a:srgbClr val="255A1B"/>
                </a:solidFill>
              </a:rPr>
              <a:t>Combine</a:t>
            </a:r>
            <a:r>
              <a:rPr lang="en-US" dirty="0" smtClean="0"/>
              <a:t> results to obtain solution of original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51691" y="6448251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802423"/>
              </p:ext>
            </p:extLst>
          </p:nvPr>
        </p:nvGraphicFramePr>
        <p:xfrm>
          <a:off x="1658065" y="2964449"/>
          <a:ext cx="5782004" cy="170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4" imgW="2108200" imgH="622300" progId="Equation.DSMT4">
                  <p:embed/>
                </p:oleObj>
              </mc:Choice>
              <mc:Fallback>
                <p:oleObj name="Equation" r:id="rId4" imgW="21082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58065" y="2964449"/>
                        <a:ext cx="5782004" cy="1706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4745520" y="281160"/>
              <a:ext cx="3314520" cy="4384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741920" y="278280"/>
                <a:ext cx="3323160" cy="447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06902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ts construct the recursion!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573348"/>
              </p:ext>
            </p:extLst>
          </p:nvPr>
        </p:nvGraphicFramePr>
        <p:xfrm>
          <a:off x="6096000" y="3365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365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347354"/>
              </p:ext>
            </p:extLst>
          </p:nvPr>
        </p:nvGraphicFramePr>
        <p:xfrm>
          <a:off x="2381012" y="1533463"/>
          <a:ext cx="3714988" cy="40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Equation" r:id="rId5" imgW="1511300" imgH="165100" progId="Equation.DSMT4">
                  <p:embed/>
                </p:oleObj>
              </mc:Choice>
              <mc:Fallback>
                <p:oleObj name="Equation" r:id="rId5" imgW="1511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1012" y="1533463"/>
                        <a:ext cx="3714988" cy="405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5642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 cmpd="sng">
          <a:solidFill>
            <a:srgbClr val="000000"/>
          </a:solidFill>
          <a:headEnd type="none"/>
          <a:tailEnd type="none"/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 w="12700" cmpd="sng">
          <a:solidFill>
            <a:srgbClr val="000000"/>
          </a:solidFill>
          <a:headEnd type="none"/>
          <a:tailEnd type="none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88</TotalTime>
  <Words>904</Words>
  <Application>Microsoft Office PowerPoint</Application>
  <PresentationFormat>On-screen Show (4:3)</PresentationFormat>
  <Paragraphs>194</Paragraphs>
  <Slides>2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Arial</vt:lpstr>
      <vt:lpstr>Calibri</vt:lpstr>
      <vt:lpstr>Symbol</vt:lpstr>
      <vt:lpstr>Office Theme</vt:lpstr>
      <vt:lpstr>Equation</vt:lpstr>
      <vt:lpstr>L02.01 sorting, master theorem</vt:lpstr>
      <vt:lpstr>Objective</vt:lpstr>
      <vt:lpstr>Sorting problem</vt:lpstr>
      <vt:lpstr>Insertion sort</vt:lpstr>
      <vt:lpstr>Insertion sort</vt:lpstr>
      <vt:lpstr>Complexity of insertion sort</vt:lpstr>
      <vt:lpstr>Divide and Conquer - revision</vt:lpstr>
      <vt:lpstr>Divide and conquer solution</vt:lpstr>
      <vt:lpstr>Lets construct the recursion!</vt:lpstr>
      <vt:lpstr>Lets construct the recursion!</vt:lpstr>
      <vt:lpstr>Lets construct the recursion!</vt:lpstr>
      <vt:lpstr>Lets construct the recursion!</vt:lpstr>
      <vt:lpstr>Lets construct the recursion!</vt:lpstr>
      <vt:lpstr>… Syntax for your reference</vt:lpstr>
      <vt:lpstr>Merge sort</vt:lpstr>
      <vt:lpstr>Solve the recurrence formula</vt:lpstr>
      <vt:lpstr>Solving recurrences by expansion (recursion tree)</vt:lpstr>
      <vt:lpstr>Solving recurrences by expansion (recursion tree)</vt:lpstr>
      <vt:lpstr>Solving recurrences by expansion (recursion tree)</vt:lpstr>
      <vt:lpstr>Solution by expansion (recursion tree)</vt:lpstr>
      <vt:lpstr>Master Theorem</vt:lpstr>
      <vt:lpstr>Can we generalize our observations?</vt:lpstr>
      <vt:lpstr>What is master theorem</vt:lpstr>
      <vt:lpstr>The Master Theorem</vt:lpstr>
      <vt:lpstr>The Master Theorem</vt:lpstr>
      <vt:lpstr>The Master Theorem</vt:lpstr>
      <vt:lpstr>Examples</vt:lpstr>
      <vt:lpstr>Examples</vt:lpstr>
      <vt:lpstr>Examples</vt:lpstr>
    </vt:vector>
  </TitlesOfParts>
  <Company>SUT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onstantinos Courcoubetis</dc:creator>
  <cp:lastModifiedBy>Zhe Xian Zhang</cp:lastModifiedBy>
  <cp:revision>190</cp:revision>
  <dcterms:created xsi:type="dcterms:W3CDTF">2014-08-07T07:57:10Z</dcterms:created>
  <dcterms:modified xsi:type="dcterms:W3CDTF">2015-09-27T14:02:30Z</dcterms:modified>
</cp:coreProperties>
</file>